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FF5" w:rsidRPr="004845C8" w:rsidRDefault="00A02FF5" w:rsidP="00A02FF5">
      <w:pPr>
        <w:contextualSpacing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4845C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III</w:t>
      </w:r>
      <w:r w:rsidRPr="004845C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4845C8">
        <w:rPr>
          <w:rFonts w:ascii="Times New Roman" w:hAnsi="Times New Roman" w:cs="Times New Roman"/>
          <w:b/>
          <w:bCs/>
          <w:sz w:val="24"/>
          <w:szCs w:val="24"/>
          <w:lang w:val="nl-NL"/>
        </w:rPr>
        <w:t>MA TRẬN ĐỀ KIỂM TRA HỌC KỲ II-NĂM HỌC: 2016 – 2017</w:t>
      </w:r>
    </w:p>
    <w:p w:rsidR="00A02FF5" w:rsidRPr="004845C8" w:rsidRDefault="00A02FF5" w:rsidP="00A02FF5">
      <w:pPr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</w:pPr>
      <w:r w:rsidRPr="004845C8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Môn: Hóa học 8</w:t>
      </w:r>
    </w:p>
    <w:tbl>
      <w:tblPr>
        <w:tblW w:w="93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532"/>
        <w:gridCol w:w="995"/>
        <w:gridCol w:w="821"/>
        <w:gridCol w:w="900"/>
        <w:gridCol w:w="90"/>
        <w:gridCol w:w="720"/>
        <w:gridCol w:w="939"/>
        <w:gridCol w:w="705"/>
        <w:gridCol w:w="973"/>
        <w:gridCol w:w="654"/>
        <w:gridCol w:w="996"/>
      </w:tblGrid>
      <w:tr w:rsidR="00A02FF5" w:rsidRPr="004845C8" w:rsidTr="00EC2226">
        <w:tc>
          <w:tcPr>
            <w:tcW w:w="1532" w:type="dxa"/>
            <w:vMerge w:val="restart"/>
          </w:tcPr>
          <w:p w:rsidR="00A02FF5" w:rsidRPr="004845C8" w:rsidRDefault="000463B4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-4.95pt;margin-top:.45pt;width:76.8pt;height:58.3pt;z-index:251658240" o:connectortype="straight"/>
              </w:pict>
            </w:r>
            <w:r w:rsidR="00A02FF5"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      Cấp độ         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Chủ đề</w:t>
            </w:r>
          </w:p>
        </w:tc>
        <w:tc>
          <w:tcPr>
            <w:tcW w:w="1816" w:type="dxa"/>
            <w:gridSpan w:val="2"/>
            <w:vMerge w:val="restart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Nhận biết</w:t>
            </w:r>
          </w:p>
        </w:tc>
        <w:tc>
          <w:tcPr>
            <w:tcW w:w="1710" w:type="dxa"/>
            <w:gridSpan w:val="3"/>
            <w:vMerge w:val="restart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hông hiểu</w:t>
            </w:r>
          </w:p>
        </w:tc>
        <w:tc>
          <w:tcPr>
            <w:tcW w:w="3271" w:type="dxa"/>
            <w:gridSpan w:val="4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996" w:type="dxa"/>
            <w:vMerge w:val="restart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</w:p>
        </w:tc>
      </w:tr>
      <w:tr w:rsidR="00A02FF5" w:rsidRPr="004845C8" w:rsidTr="00EC2226">
        <w:tc>
          <w:tcPr>
            <w:tcW w:w="1532" w:type="dxa"/>
            <w:vMerge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16" w:type="dxa"/>
            <w:gridSpan w:val="2"/>
            <w:vMerge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gridSpan w:val="3"/>
            <w:vMerge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44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Cấp độ thấp</w:t>
            </w:r>
          </w:p>
        </w:tc>
        <w:tc>
          <w:tcPr>
            <w:tcW w:w="1627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Cấp độ cao</w:t>
            </w:r>
          </w:p>
        </w:tc>
        <w:tc>
          <w:tcPr>
            <w:tcW w:w="996" w:type="dxa"/>
            <w:vMerge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  <w:vMerge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NKQ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L</w:t>
            </w: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NKQ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L</w:t>
            </w: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NKQ</w:t>
            </w: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L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NKQ</w:t>
            </w: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L</w:t>
            </w:r>
          </w:p>
        </w:tc>
        <w:tc>
          <w:tcPr>
            <w:tcW w:w="996" w:type="dxa"/>
            <w:vMerge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Oxi –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Không khí</w:t>
            </w:r>
          </w:p>
        </w:tc>
        <w:tc>
          <w:tcPr>
            <w:tcW w:w="1816" w:type="dxa"/>
            <w:gridSpan w:val="2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Biết phương pháp điều chế oxi trong phòng thí nghiệm; khái niệm phản ứng phân hủy.</w:t>
            </w:r>
          </w:p>
        </w:tc>
        <w:tc>
          <w:tcPr>
            <w:tcW w:w="1710" w:type="dxa"/>
            <w:gridSpan w:val="3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 xml:space="preserve">- </w:t>
            </w: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ính thể tích khí O</w:t>
            </w:r>
            <w:r w:rsidRPr="00484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 tham gia phản ứng.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14"/>
                <w:sz w:val="24"/>
                <w:szCs w:val="24"/>
              </w:rPr>
            </w:pPr>
          </w:p>
        </w:tc>
        <w:tc>
          <w:tcPr>
            <w:tcW w:w="3271" w:type="dxa"/>
            <w:gridSpan w:val="4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16"/>
                <w:sz w:val="24"/>
                <w:szCs w:val="24"/>
              </w:rPr>
            </w:pPr>
          </w:p>
        </w:tc>
        <w:tc>
          <w:tcPr>
            <w:tcW w:w="996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điểm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ỉ lệ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.5%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.5%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</w:tr>
      <w:tr w:rsidR="00A02FF5" w:rsidRPr="004845C8" w:rsidTr="00EC2226">
        <w:tc>
          <w:tcPr>
            <w:tcW w:w="1532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Hiđro – Nước – Phản ứng thế –  Phân loại axit, bazơ, muối</w:t>
            </w:r>
          </w:p>
        </w:tc>
        <w:tc>
          <w:tcPr>
            <w:tcW w:w="1816" w:type="dxa"/>
            <w:gridSpan w:val="2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eastAsia="TimesNewRomanPS-BoldMT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eastAsia="TimesNewRomanPS-BoldMT" w:hAnsi="Times New Roman" w:cs="Times New Roman"/>
                <w:sz w:val="24"/>
                <w:szCs w:val="24"/>
              </w:rPr>
              <w:t>- Biết được tính chất của hiđro và nước.</w:t>
            </w:r>
          </w:p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eastAsia="TimesNewRomanPS-BoldMT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eastAsia="TimesNewRomanPS-BoldMT" w:hAnsi="Times New Roman" w:cs="Times New Roman"/>
                <w:sz w:val="24"/>
                <w:szCs w:val="24"/>
              </w:rPr>
              <w:t>- Biết phân loại axit, bazơ, muối</w:t>
            </w:r>
          </w:p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- Dung dịch tạo thành sau phản ứng và tính chất của nó.</w:t>
            </w:r>
          </w:p>
        </w:tc>
        <w:tc>
          <w:tcPr>
            <w:tcW w:w="1710" w:type="dxa"/>
            <w:gridSpan w:val="3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pacing w:val="-14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- Tính thể tích khí H</w:t>
            </w:r>
            <w:r w:rsidRPr="00484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 tham gia phản ứng.</w:t>
            </w:r>
          </w:p>
          <w:p w:rsidR="00A02FF5" w:rsidRPr="004845C8" w:rsidRDefault="00A02FF5" w:rsidP="00EC2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- Vận dụng gọi tên oxit, axit, bazơ, muối.</w:t>
            </w:r>
          </w:p>
          <w:p w:rsidR="00A02FF5" w:rsidRPr="004845C8" w:rsidRDefault="00A02FF5" w:rsidP="00EC2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71" w:type="dxa"/>
            <w:gridSpan w:val="4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- Viết PTHH biểu diễn TCHH của nước</w:t>
            </w:r>
          </w:p>
        </w:tc>
        <w:tc>
          <w:tcPr>
            <w:tcW w:w="996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điểm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,25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5,25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ỉ lệ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5%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2,5%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5%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52,5%</w:t>
            </w:r>
          </w:p>
        </w:tc>
      </w:tr>
      <w:tr w:rsidR="00A02FF5" w:rsidRPr="004845C8" w:rsidTr="00EC2226">
        <w:tc>
          <w:tcPr>
            <w:tcW w:w="1532" w:type="dxa"/>
            <w:vAlign w:val="center"/>
          </w:tcPr>
          <w:p w:rsidR="00A02FF5" w:rsidRPr="004845C8" w:rsidRDefault="00A02FF5" w:rsidP="00EC2226">
            <w:pPr>
              <w:tabs>
                <w:tab w:val="left" w:pos="780"/>
              </w:tabs>
              <w:spacing w:line="300" w:lineRule="auto"/>
              <w:contextualSpacing/>
              <w:jc w:val="center"/>
              <w:rPr>
                <w:rFonts w:ascii="Times New Roman" w:hAnsi="Times New Roman" w:cs="Times New Roman"/>
                <w:spacing w:val="-16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Dung dịch – Nồng độ dung dịch</w:t>
            </w:r>
          </w:p>
        </w:tc>
        <w:tc>
          <w:tcPr>
            <w:tcW w:w="1816" w:type="dxa"/>
            <w:gridSpan w:val="2"/>
          </w:tcPr>
          <w:p w:rsidR="00A02FF5" w:rsidRPr="004845C8" w:rsidRDefault="00A02FF5" w:rsidP="00EC2226">
            <w:pPr>
              <w:tabs>
                <w:tab w:val="left" w:pos="360"/>
              </w:tabs>
              <w:spacing w:line="30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Biết khái niệm dung dịch, độ tan.</w:t>
            </w:r>
          </w:p>
          <w:p w:rsidR="00A02FF5" w:rsidRPr="004845C8" w:rsidRDefault="00A02FF5" w:rsidP="00EC2226">
            <w:pPr>
              <w:tabs>
                <w:tab w:val="left" w:pos="360"/>
              </w:tabs>
              <w:spacing w:line="30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Biết các yếu tố ảnh hưởng đến độ tan.</w:t>
            </w:r>
          </w:p>
          <w:p w:rsidR="00A02FF5" w:rsidRPr="004845C8" w:rsidRDefault="00A02FF5" w:rsidP="00EC2226">
            <w:pPr>
              <w:tabs>
                <w:tab w:val="left" w:pos="360"/>
              </w:tabs>
              <w:spacing w:line="36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pt-BR"/>
              </w:rPr>
            </w:pP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Biết khái niệm nồng độ C%,C</w:t>
            </w: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pt-BR"/>
              </w:rPr>
              <w:t>M</w:t>
            </w:r>
          </w:p>
        </w:tc>
        <w:tc>
          <w:tcPr>
            <w:tcW w:w="1710" w:type="dxa"/>
            <w:gridSpan w:val="3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Tính số gam chất tan, số mol chất tan trong dung dịch.</w:t>
            </w:r>
          </w:p>
        </w:tc>
        <w:tc>
          <w:tcPr>
            <w:tcW w:w="3271" w:type="dxa"/>
            <w:gridSpan w:val="4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</w:p>
        </w:tc>
        <w:tc>
          <w:tcPr>
            <w:tcW w:w="996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điểm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.25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ỉ lệ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,5%</w:t>
            </w:r>
          </w:p>
        </w:tc>
        <w:tc>
          <w:tcPr>
            <w:tcW w:w="72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2,5%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Tổng hợp các nội dung trên</w:t>
            </w:r>
          </w:p>
        </w:tc>
        <w:tc>
          <w:tcPr>
            <w:tcW w:w="1816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- Tính số mol và viết PTHH xảy </w:t>
            </w:r>
            <w:r w:rsidRPr="00484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a.</w:t>
            </w:r>
          </w:p>
        </w:tc>
        <w:tc>
          <w:tcPr>
            <w:tcW w:w="1710" w:type="dxa"/>
            <w:gridSpan w:val="3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71" w:type="dxa"/>
            <w:gridSpan w:val="4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- Tính toán dựa theo phương trình tìm được số mol của chất </w:t>
            </w:r>
            <w:r w:rsidRPr="00484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ham gia và sản phẩm tính toán theo yêu cầu của đề bài. </w:t>
            </w: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ố câu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90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Số điểm</w:t>
            </w: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0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</w:tc>
        <w:tc>
          <w:tcPr>
            <w:tcW w:w="900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9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973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654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5%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Tổng số câu</w:t>
            </w:r>
          </w:p>
        </w:tc>
        <w:tc>
          <w:tcPr>
            <w:tcW w:w="1816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2+1/3</w:t>
            </w:r>
          </w:p>
        </w:tc>
        <w:tc>
          <w:tcPr>
            <w:tcW w:w="1710" w:type="dxa"/>
            <w:gridSpan w:val="3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271" w:type="dxa"/>
            <w:gridSpan w:val="4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+2/3</w:t>
            </w: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16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>Tổng số điểm</w:t>
            </w:r>
          </w:p>
        </w:tc>
        <w:tc>
          <w:tcPr>
            <w:tcW w:w="1816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710" w:type="dxa"/>
            <w:gridSpan w:val="3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71" w:type="dxa"/>
            <w:gridSpan w:val="4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A02FF5" w:rsidRPr="004845C8" w:rsidTr="00EC2226">
        <w:tc>
          <w:tcPr>
            <w:tcW w:w="1532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both"/>
              <w:rPr>
                <w:rFonts w:ascii="Times New Roman" w:hAnsi="Times New Roman" w:cs="Times New Roman"/>
                <w:spacing w:val="-16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>Tỉ lệ</w:t>
            </w:r>
          </w:p>
        </w:tc>
        <w:tc>
          <w:tcPr>
            <w:tcW w:w="1816" w:type="dxa"/>
            <w:gridSpan w:val="2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5%</w:t>
            </w:r>
          </w:p>
        </w:tc>
        <w:tc>
          <w:tcPr>
            <w:tcW w:w="1710" w:type="dxa"/>
            <w:gridSpan w:val="3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  <w:tc>
          <w:tcPr>
            <w:tcW w:w="3271" w:type="dxa"/>
            <w:gridSpan w:val="4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35%</w:t>
            </w:r>
          </w:p>
        </w:tc>
        <w:tc>
          <w:tcPr>
            <w:tcW w:w="996" w:type="dxa"/>
            <w:vAlign w:val="center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:rsidR="00A02FF5" w:rsidRPr="004845C8" w:rsidRDefault="00A02FF5" w:rsidP="00A02FF5">
      <w:pPr>
        <w:tabs>
          <w:tab w:val="left" w:pos="2800"/>
          <w:tab w:val="left" w:pos="5600"/>
        </w:tabs>
        <w:spacing w:line="300" w:lineRule="auto"/>
        <w:contextualSpacing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Style w:val="TableGrid"/>
        <w:tblW w:w="10774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6521"/>
      </w:tblGrid>
      <w:tr w:rsidR="00A02FF5" w:rsidRPr="004845C8" w:rsidTr="00EC2226">
        <w:tc>
          <w:tcPr>
            <w:tcW w:w="4253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PHÒNG GD &amp; ĐT TP HƯNG YÊN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Bảo Khê</w:t>
            </w:r>
          </w:p>
        </w:tc>
        <w:tc>
          <w:tcPr>
            <w:tcW w:w="6521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KIỂM TRA KHẢO SÁT CHẤT LƯỢNG HỌC KÌ II.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MÔN : HÓA HỌC 8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NĂM HỌC 2016-2017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Pr="004845C8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ời gian 45 phút không kế giao đề)</w:t>
            </w:r>
          </w:p>
        </w:tc>
      </w:tr>
    </w:tbl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ĐỀ BÀI 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Phần 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>1 :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 Trắc nghiệm khách quan (5,0 điểm )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4845C8">
        <w:rPr>
          <w:rFonts w:ascii="Times New Roman" w:hAnsi="Times New Roman" w:cs="Times New Roman"/>
          <w:b/>
          <w:i/>
          <w:sz w:val="28"/>
          <w:szCs w:val="28"/>
        </w:rPr>
        <w:t>Hãy chọn đáp án đúng trong các câu sau (ghi các chữ cái A</w:t>
      </w:r>
      <w:proofErr w:type="gramStart"/>
      <w:r w:rsidRPr="004845C8">
        <w:rPr>
          <w:rFonts w:ascii="Times New Roman" w:hAnsi="Times New Roman" w:cs="Times New Roman"/>
          <w:b/>
          <w:i/>
          <w:sz w:val="28"/>
          <w:szCs w:val="28"/>
        </w:rPr>
        <w:t>,B,C</w:t>
      </w:r>
      <w:proofErr w:type="gramEnd"/>
      <w:r w:rsidRPr="004845C8">
        <w:rPr>
          <w:rFonts w:ascii="Times New Roman" w:hAnsi="Times New Roman" w:cs="Times New Roman"/>
          <w:b/>
          <w:i/>
          <w:sz w:val="28"/>
          <w:szCs w:val="28"/>
        </w:rPr>
        <w:t xml:space="preserve"> hoặc D vào tờ giấy thi): 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1</w:t>
      </w:r>
      <w:r w:rsidRPr="004845C8">
        <w:rPr>
          <w:rFonts w:ascii="Times New Roman" w:hAnsi="Times New Roman" w:cs="Times New Roman"/>
          <w:sz w:val="28"/>
          <w:szCs w:val="28"/>
        </w:rPr>
        <w:t xml:space="preserve">: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Những chất nào sau đây dùng để điều chế oxi trong phòng thí nghiệm: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A. KCl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B147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B. 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O.</w:t>
      </w:r>
      <w:r w:rsidR="003B147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C.CuSO</w:t>
      </w:r>
      <w:r w:rsid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="003B147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D. Không khí.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2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Tính chất hoá học của oxi là:</w:t>
      </w:r>
    </w:p>
    <w:p w:rsidR="00A02FF5" w:rsidRPr="004845C8" w:rsidRDefault="00A02FF5" w:rsidP="00A02FF5">
      <w:pPr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A. Tác dụng với kim loại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B.  Tác dụng với phi kim.</w:t>
      </w:r>
    </w:p>
    <w:p w:rsidR="00A02FF5" w:rsidRPr="004845C8" w:rsidRDefault="00A02FF5" w:rsidP="00A02FF5">
      <w:pPr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C. Tác dụng với hợp chất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D.  Cả 3 tính chất trên.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3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Đốt cháy hoàn toàn 2,4 gam kim loại Magie(Mg) trong không khí . Thể tích khí oxi cần dùng (đktc) là </w:t>
      </w:r>
    </w:p>
    <w:p w:rsidR="00A02FF5" w:rsidRPr="004845C8" w:rsidRDefault="00A02FF5" w:rsidP="00A02FF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2,24 lit          B.22,4 lit.         C.1,12 lit.          D.11,2 lit.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4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Cho các phương trình phản ứng sau:</w:t>
      </w:r>
    </w:p>
    <w:p w:rsidR="00A02FF5" w:rsidRPr="004845C8" w:rsidRDefault="00A02FF5" w:rsidP="00A02FF5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Zn + 2HCl  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sym w:font="Symbol" w:char="F0AE"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 ZnCl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+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2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O   </w:t>
      </w:r>
      <w:r w:rsidRPr="004845C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5" o:title=""/>
          </v:shape>
          <o:OLEObject Type="Embed" ProgID="Equation.3" ShapeID="_x0000_i1025" DrawAspect="Content" ObjectID="_1584642236" r:id="rId6"/>
        </w:objec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2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+ 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A02FF5" w:rsidRPr="004845C8" w:rsidRDefault="00A02FF5" w:rsidP="00A02FF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2 Al  +  3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S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sym w:font="Symbol" w:char="F0AE"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Al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( S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)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 + 3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4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2Mg   +  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845C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360">
          <v:shape id="_x0000_i1026" type="#_x0000_t75" style="width:33.75pt;height:18.75pt" o:ole="">
            <v:imagedata r:id="rId7" o:title=""/>
          </v:shape>
          <o:OLEObject Type="Embed" ProgID="Equation.3" ShapeID="_x0000_i1026" DrawAspect="Content" ObjectID="_1584642237" r:id="rId8"/>
        </w:objec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   2MgO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5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2 KCl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4845C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360">
          <v:shape id="_x0000_i1027" type="#_x0000_t75" style="width:56.25pt;height:18.75pt" o:ole="">
            <v:imagedata r:id="rId9" o:title=""/>
          </v:shape>
          <o:OLEObject Type="Embed" ProgID="Equation.3" ShapeID="_x0000_i1027" DrawAspect="Content" ObjectID="_1584642238" r:id="rId10"/>
        </w:objec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2KCl   + 3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</w:t>
      </w:r>
    </w:p>
    <w:p w:rsidR="00A02FF5" w:rsidRPr="004845C8" w:rsidRDefault="00A02FF5" w:rsidP="00A02FF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6.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+  CuO  </w:t>
      </w:r>
      <w:r w:rsidRPr="004845C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360">
          <v:shape id="_x0000_i1028" type="#_x0000_t75" style="width:33.75pt;height:18.75pt" o:ole="">
            <v:imagedata r:id="rId7" o:title=""/>
          </v:shape>
          <o:OLEObject Type="Embed" ProgID="Equation.3" ShapeID="_x0000_i1028" DrawAspect="Content" ObjectID="_1584642239" r:id="rId11"/>
        </w:objec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Cu   +  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O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7.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2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+    O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845C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360">
          <v:shape id="_x0000_i1029" type="#_x0000_t75" style="width:33.75pt;height:18.75pt" o:ole="">
            <v:imagedata r:id="rId7" o:title=""/>
          </v:shape>
          <o:OLEObject Type="Embed" ProgID="Equation.3" ShapeID="_x0000_i1029" DrawAspect="Content" ObjectID="_1584642240" r:id="rId12"/>
        </w:objec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 2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O       </w:t>
      </w:r>
    </w:p>
    <w:p w:rsidR="00A02FF5" w:rsidRPr="004845C8" w:rsidRDefault="00A02FF5" w:rsidP="00A02FF5">
      <w:pPr>
        <w:tabs>
          <w:tab w:val="left" w:pos="23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Phản ứng phân huỷ là: </w:t>
      </w:r>
    </w:p>
    <w:p w:rsidR="00A02FF5" w:rsidRPr="004845C8" w:rsidRDefault="00A02FF5" w:rsidP="00A02FF5">
      <w:pPr>
        <w:tabs>
          <w:tab w:val="left" w:pos="385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A. 5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2       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 4,  5    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D. 2,  7</w:t>
      </w:r>
    </w:p>
    <w:p w:rsidR="00A02FF5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5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Cho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O tác dụng vừa đủ với Na. Sản phẩm tạo ra là: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 A.   Na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O      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B.  NaOH và 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C.  NaOH            D. Không có phản ứng.</w:t>
      </w:r>
    </w:p>
    <w:p w:rsidR="00A02FF5" w:rsidRPr="004845C8" w:rsidRDefault="00A02FF5" w:rsidP="00A02FF5">
      <w:pPr>
        <w:contextualSpacing/>
        <w:jc w:val="both"/>
        <w:rPr>
          <w:rFonts w:ascii="Times New Roman" w:hAnsi="Times New Roman" w:cs="Times New Roman"/>
          <w:spacing w:val="-16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Câu 6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845C8">
        <w:rPr>
          <w:rFonts w:ascii="Times New Roman" w:hAnsi="Times New Roman" w:cs="Times New Roman"/>
          <w:sz w:val="28"/>
          <w:szCs w:val="28"/>
        </w:rPr>
        <w:t xml:space="preserve"> Dung dịch tạo thành khi cho nước hóa hợp với Na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O sẽ làm cho quỳ tím chuyển sang màu gì?</w:t>
      </w:r>
    </w:p>
    <w:p w:rsidR="00A02FF5" w:rsidRPr="004845C8" w:rsidRDefault="00A02FF5" w:rsidP="00A02FF5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 xml:space="preserve">     A. Màu đỏ        B. Màu xanh          C. Màu vàng.         D. Không đổi màu.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 xml:space="preserve">Câu 7: </w:t>
      </w:r>
      <w:r w:rsidRPr="004845C8">
        <w:rPr>
          <w:rFonts w:ascii="Times New Roman" w:hAnsi="Times New Roman" w:cs="Times New Roman"/>
          <w:sz w:val="28"/>
          <w:szCs w:val="28"/>
        </w:rPr>
        <w:t>Khử 40 gam đồng (II) oxit bằng khí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. Thể tích khí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 xml:space="preserve"> cần dùng (ở đktc) là: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ab/>
        <w:t>A. 2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,24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 lit.</w:t>
      </w:r>
      <w:r w:rsidRPr="004845C8">
        <w:rPr>
          <w:rFonts w:ascii="Times New Roman" w:hAnsi="Times New Roman" w:cs="Times New Roman"/>
          <w:sz w:val="28"/>
          <w:szCs w:val="28"/>
        </w:rPr>
        <w:tab/>
        <w:t xml:space="preserve">         B. 22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,4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 lit.</w:t>
      </w:r>
      <w:r w:rsidRPr="004845C8">
        <w:rPr>
          <w:rFonts w:ascii="Times New Roman" w:hAnsi="Times New Roman" w:cs="Times New Roman"/>
          <w:sz w:val="28"/>
          <w:szCs w:val="28"/>
        </w:rPr>
        <w:tab/>
        <w:t xml:space="preserve">         C.11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 lit.</w:t>
      </w:r>
      <w:r w:rsidRPr="004845C8">
        <w:rPr>
          <w:rFonts w:ascii="Times New Roman" w:hAnsi="Times New Roman" w:cs="Times New Roman"/>
          <w:sz w:val="28"/>
          <w:szCs w:val="28"/>
        </w:rPr>
        <w:tab/>
        <w:t xml:space="preserve">         D. 1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,12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 lit.</w:t>
      </w:r>
    </w:p>
    <w:p w:rsidR="00A02FF5" w:rsidRPr="004845C8" w:rsidRDefault="00A02FF5" w:rsidP="00A02F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8</w:t>
      </w:r>
      <w:r w:rsidRPr="004845C8">
        <w:rPr>
          <w:rFonts w:ascii="Times New Roman" w:hAnsi="Times New Roman" w:cs="Times New Roman"/>
          <w:sz w:val="28"/>
          <w:szCs w:val="28"/>
        </w:rPr>
        <w:t xml:space="preserve">: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Để tổng hợp được 18 gam nước người ta cần đốt cháy hoàn toàn V lít khí hiđro </w:t>
      </w:r>
      <w:proofErr w:type="gramStart"/>
      <w:r w:rsidRPr="004845C8">
        <w:rPr>
          <w:rFonts w:ascii="Times New Roman" w:hAnsi="Times New Roman" w:cs="Times New Roman"/>
          <w:sz w:val="28"/>
          <w:szCs w:val="28"/>
          <w:lang w:val="nl-NL"/>
        </w:rPr>
        <w:t>( đktc</w:t>
      </w:r>
      <w:proofErr w:type="gramEnd"/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) trong oxi. Giá trị của V là 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A. 2,24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B. 4,48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C. 44,8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D. 22,4.</w:t>
      </w:r>
    </w:p>
    <w:p w:rsidR="00A02FF5" w:rsidRPr="004845C8" w:rsidRDefault="00A02FF5" w:rsidP="00A02FF5">
      <w:pPr>
        <w:spacing w:after="138" w:line="27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9:</w:t>
      </w:r>
      <w:r w:rsidRPr="004845C8">
        <w:rPr>
          <w:rFonts w:ascii="Times New Roman" w:hAnsi="Times New Roman" w:cs="Times New Roman"/>
          <w:sz w:val="28"/>
          <w:szCs w:val="28"/>
        </w:rPr>
        <w:t xml:space="preserve"> 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Dãy các chất hoàn toàn là công thức hóa học của các </w:t>
      </w: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axít :</w:t>
      </w:r>
      <w:proofErr w:type="gramEnd"/>
    </w:p>
    <w:p w:rsidR="00A02FF5" w:rsidRPr="004845C8" w:rsidRDefault="00A02FF5" w:rsidP="00A02FF5">
      <w:pPr>
        <w:spacing w:after="138" w:line="27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4845C8">
        <w:rPr>
          <w:rFonts w:ascii="Times New Roman" w:eastAsia="Times New Roman" w:hAnsi="Times New Roman" w:cs="Times New Roman"/>
          <w:b/>
          <w:bCs/>
          <w:sz w:val="28"/>
          <w:szCs w:val="28"/>
        </w:rPr>
        <w:t>A.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 HCl, </w:t>
      </w: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Ca(</w:t>
      </w:r>
      <w:proofErr w:type="gramEnd"/>
      <w:r w:rsidRPr="004845C8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, H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 , NaOH, H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C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.                 </w:t>
      </w:r>
      <w:r w:rsidRPr="004845C8">
        <w:rPr>
          <w:rFonts w:ascii="Times New Roman" w:eastAsia="Times New Roman" w:hAnsi="Times New Roman" w:cs="Times New Roman"/>
          <w:b/>
          <w:bCs/>
          <w:sz w:val="28"/>
          <w:szCs w:val="28"/>
        </w:rPr>
        <w:t>B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HCl, HN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 .</w:t>
      </w:r>
      <w:proofErr w:type="gramEnd"/>
    </w:p>
    <w:p w:rsidR="00A02FF5" w:rsidRPr="004845C8" w:rsidRDefault="00A02FF5" w:rsidP="00A02FF5">
      <w:pPr>
        <w:spacing w:after="138" w:line="27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4845C8">
        <w:rPr>
          <w:rFonts w:ascii="Times New Roman" w:eastAsia="Times New Roman" w:hAnsi="Times New Roman" w:cs="Times New Roman"/>
          <w:b/>
          <w:bCs/>
          <w:sz w:val="28"/>
          <w:szCs w:val="28"/>
        </w:rPr>
        <w:t>C.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   NaCl</w:t>
      </w: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,HCl</w:t>
      </w:r>
      <w:proofErr w:type="gramEnd"/>
      <w:r w:rsidRPr="004845C8">
        <w:rPr>
          <w:rFonts w:ascii="Times New Roman" w:eastAsia="Times New Roman" w:hAnsi="Times New Roman" w:cs="Times New Roman"/>
          <w:sz w:val="28"/>
          <w:szCs w:val="28"/>
        </w:rPr>
        <w:t>, K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, H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, HN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 .                       </w:t>
      </w:r>
      <w:r w:rsidRPr="004845C8">
        <w:rPr>
          <w:rFonts w:ascii="Times New Roman" w:eastAsia="Times New Roman" w:hAnsi="Times New Roman" w:cs="Times New Roman"/>
          <w:b/>
          <w:bCs/>
          <w:sz w:val="28"/>
          <w:szCs w:val="28"/>
        </w:rPr>
        <w:t>D.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 HCl, H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3B1472">
        <w:rPr>
          <w:rFonts w:ascii="Times New Roman" w:eastAsia="Times New Roman" w:hAnsi="Times New Roman" w:cs="Times New Roman"/>
          <w:sz w:val="28"/>
          <w:szCs w:val="28"/>
        </w:rPr>
        <w:t>, K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NO</w:t>
      </w:r>
      <w:r w:rsidRPr="004845C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eastAsia="Times New Roman" w:hAnsi="Times New Roman" w:cs="Times New Roman"/>
          <w:b/>
          <w:sz w:val="28"/>
          <w:szCs w:val="28"/>
        </w:rPr>
        <w:t>Câu 10: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845C8">
        <w:rPr>
          <w:rFonts w:ascii="Times New Roman" w:hAnsi="Times New Roman" w:cs="Times New Roman"/>
          <w:sz w:val="28"/>
          <w:szCs w:val="28"/>
        </w:rPr>
        <w:t> Dãy các chất hoàn toàn là công thức hóa học của các bazơ:</w:t>
      </w:r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4845C8"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Ca(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>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, K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S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hAnsi="Times New Roman" w:cs="Times New Roman"/>
          <w:sz w:val="28"/>
          <w:szCs w:val="28"/>
        </w:rPr>
        <w:t>, Cu(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 .              </w:t>
      </w:r>
      <w:r w:rsidRPr="004845C8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="003B147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3B1472">
        <w:rPr>
          <w:rFonts w:ascii="Times New Roman" w:hAnsi="Times New Roman" w:cs="Times New Roman"/>
          <w:sz w:val="28"/>
          <w:szCs w:val="28"/>
        </w:rPr>
        <w:t>KCl</w:t>
      </w:r>
      <w:r w:rsidRPr="004845C8">
        <w:rPr>
          <w:rFonts w:ascii="Times New Roman" w:hAnsi="Times New Roman" w:cs="Times New Roman"/>
          <w:sz w:val="28"/>
          <w:szCs w:val="28"/>
        </w:rPr>
        <w:t> ,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 Ca(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, Al(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bCs/>
          <w:sz w:val="28"/>
          <w:szCs w:val="28"/>
        </w:rPr>
        <w:t>C. 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Ca(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>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 xml:space="preserve">, NaCl,  KOH,  .                   </w:t>
      </w:r>
      <w:r w:rsidRPr="004845C8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4845C8">
        <w:rPr>
          <w:rFonts w:ascii="Times New Roman" w:hAnsi="Times New Roman" w:cs="Times New Roman"/>
          <w:sz w:val="28"/>
          <w:szCs w:val="28"/>
        </w:rPr>
        <w:t xml:space="preserve">. KOH, 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Ca(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>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, NaOH .</w:t>
      </w:r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11:</w:t>
      </w:r>
      <w:r w:rsidRPr="004845C8">
        <w:rPr>
          <w:rFonts w:ascii="Times New Roman" w:hAnsi="Times New Roman" w:cs="Times New Roman"/>
          <w:sz w:val="28"/>
          <w:szCs w:val="28"/>
        </w:rPr>
        <w:t xml:space="preserve"> Dãy các chất hoàn toàn là công thức hóa học của các 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muối :</w:t>
      </w:r>
      <w:proofErr w:type="gramEnd"/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4845C8"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C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> ,NaCl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 xml:space="preserve">.                                          </w:t>
      </w:r>
      <w:r w:rsidRPr="004845C8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4845C8">
        <w:rPr>
          <w:rFonts w:ascii="Times New Roman" w:hAnsi="Times New Roman" w:cs="Times New Roman"/>
          <w:sz w:val="28"/>
          <w:szCs w:val="28"/>
        </w:rPr>
        <w:t>. NaCl, K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S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4845C8">
        <w:rPr>
          <w:rFonts w:ascii="Times New Roman" w:hAnsi="Times New Roman" w:cs="Times New Roman"/>
          <w:sz w:val="28"/>
          <w:szCs w:val="28"/>
        </w:rPr>
        <w:t> HCl,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S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845C8">
        <w:rPr>
          <w:rFonts w:ascii="Times New Roman" w:hAnsi="Times New Roman" w:cs="Times New Roman"/>
          <w:sz w:val="28"/>
          <w:szCs w:val="28"/>
        </w:rPr>
        <w:t>, HN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>.                                   </w:t>
      </w:r>
      <w:r w:rsidRPr="004845C8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="003B1472">
        <w:rPr>
          <w:rFonts w:ascii="Times New Roman" w:hAnsi="Times New Roman" w:cs="Times New Roman"/>
          <w:sz w:val="28"/>
          <w:szCs w:val="28"/>
        </w:rPr>
        <w:t> NaCl, H</w:t>
      </w:r>
      <w:r w:rsidRPr="004845C8">
        <w:rPr>
          <w:rFonts w:ascii="Times New Roman" w:hAnsi="Times New Roman" w:cs="Times New Roman"/>
          <w:sz w:val="28"/>
          <w:szCs w:val="28"/>
        </w:rPr>
        <w:t>N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after="138" w:line="27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12:</w:t>
      </w:r>
      <w:r w:rsidRPr="004845C8">
        <w:rPr>
          <w:rFonts w:ascii="Times New Roman" w:hAnsi="Times New Roman" w:cs="Times New Roman"/>
          <w:sz w:val="28"/>
          <w:szCs w:val="28"/>
        </w:rPr>
        <w:t xml:space="preserve"> 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 Dung </w:t>
      </w: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dịch  làm</w:t>
      </w:r>
      <w:proofErr w:type="gramEnd"/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 đổi màu quỳ tím là : </w:t>
      </w:r>
    </w:p>
    <w:p w:rsidR="00A02FF5" w:rsidRPr="004845C8" w:rsidRDefault="00A02FF5" w:rsidP="00A02FF5">
      <w:pPr>
        <w:spacing w:after="138" w:line="270" w:lineRule="atLeas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4845C8">
        <w:rPr>
          <w:rFonts w:ascii="Times New Roman" w:eastAsia="Times New Roman" w:hAnsi="Times New Roman" w:cs="Times New Roman"/>
          <w:sz w:val="28"/>
          <w:szCs w:val="28"/>
        </w:rPr>
        <w:t>A .</w:t>
      </w:r>
      <w:proofErr w:type="gramEnd"/>
      <w:r w:rsidRPr="004845C8">
        <w:rPr>
          <w:rFonts w:ascii="Times New Roman" w:eastAsia="Times New Roman" w:hAnsi="Times New Roman" w:cs="Times New Roman"/>
          <w:sz w:val="28"/>
          <w:szCs w:val="28"/>
        </w:rPr>
        <w:t xml:space="preserve"> NaOH                 B. NaCl                     </w:t>
      </w:r>
      <w:r w:rsidR="003B14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3B1472">
        <w:rPr>
          <w:rFonts w:ascii="Times New Roman" w:eastAsia="Times New Roman" w:hAnsi="Times New Roman" w:cs="Times New Roman"/>
          <w:sz w:val="28"/>
          <w:szCs w:val="28"/>
        </w:rPr>
        <w:t>C .</w:t>
      </w:r>
      <w:proofErr w:type="gramEnd"/>
      <w:r w:rsidR="003B1472">
        <w:rPr>
          <w:rFonts w:ascii="Times New Roman" w:eastAsia="Times New Roman" w:hAnsi="Times New Roman" w:cs="Times New Roman"/>
          <w:sz w:val="28"/>
          <w:szCs w:val="28"/>
        </w:rPr>
        <w:t xml:space="preserve"> KCl                    D. K</w:t>
      </w:r>
      <w:r w:rsidRPr="004845C8">
        <w:rPr>
          <w:rFonts w:ascii="Times New Roman" w:eastAsia="Times New Roman" w:hAnsi="Times New Roman" w:cs="Times New Roman"/>
          <w:sz w:val="28"/>
          <w:szCs w:val="28"/>
        </w:rPr>
        <w:t>Cl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13:</w:t>
      </w:r>
      <w:r w:rsidRPr="004845C8">
        <w:rPr>
          <w:rFonts w:ascii="Times New Roman" w:hAnsi="Times New Roman" w:cs="Times New Roman"/>
          <w:sz w:val="28"/>
          <w:szCs w:val="28"/>
        </w:rPr>
        <w:t xml:space="preserve">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Dung dịch là hỗn hợp:</w:t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A. Của chất rắn trong chất lỏng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</w:t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B. Của chất khí trong chất lỏng.</w:t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C. Đồng nhất của chất rắn và dung môi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D. Đồng nhất của dung môi và chất tan. 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 xml:space="preserve">Câu 14: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>Nồng độ phần trăm của dung dịch là:</w:t>
      </w:r>
    </w:p>
    <w:p w:rsidR="00A02FF5" w:rsidRPr="004845C8" w:rsidRDefault="00A02FF5" w:rsidP="00A02FF5">
      <w:pPr>
        <w:numPr>
          <w:ilvl w:val="0"/>
          <w:numId w:val="5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Số gam chất tan trong 100 gam dung môi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spacing w:before="60" w:after="0" w:line="240" w:lineRule="auto"/>
        <w:ind w:left="720"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B. Số gam chất tan trong 100 gam dung dịch.</w:t>
      </w:r>
    </w:p>
    <w:p w:rsidR="00A02FF5" w:rsidRPr="004845C8" w:rsidRDefault="00A02FF5" w:rsidP="00A02FF5">
      <w:pPr>
        <w:numPr>
          <w:ilvl w:val="0"/>
          <w:numId w:val="5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Số gam chất tan trong 1 lít dung dịch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numPr>
          <w:ilvl w:val="0"/>
          <w:numId w:val="5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D. Số mol chất tan trong 1 lít dung dịch.</w:t>
      </w:r>
    </w:p>
    <w:p w:rsidR="00A02FF5" w:rsidRPr="004845C8" w:rsidRDefault="00A02FF5" w:rsidP="00A02FF5">
      <w:p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 w:rsidRPr="004845C8">
        <w:rPr>
          <w:rFonts w:ascii="Times New Roman" w:eastAsia="SimSun" w:hAnsi="Times New Roman" w:cs="Times New Roman"/>
          <w:b/>
          <w:sz w:val="28"/>
          <w:szCs w:val="28"/>
          <w:lang w:val="nl-NL" w:eastAsia="zh-CN"/>
        </w:rPr>
        <w:t>Câu 15:</w:t>
      </w:r>
      <w:r w:rsidRPr="004845C8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 Dung dịch muối ăn  8 % là:</w:t>
      </w:r>
    </w:p>
    <w:p w:rsidR="00A02FF5" w:rsidRPr="004845C8" w:rsidRDefault="00A02FF5" w:rsidP="00A02FF5">
      <w:pPr>
        <w:numPr>
          <w:ilvl w:val="0"/>
          <w:numId w:val="4"/>
        </w:num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 w:rsidRPr="004845C8">
        <w:rPr>
          <w:rFonts w:ascii="Times New Roman" w:eastAsia="SimSun" w:hAnsi="Times New Roman" w:cs="Times New Roman"/>
          <w:sz w:val="28"/>
          <w:szCs w:val="28"/>
          <w:lang w:val="nl-NL" w:eastAsia="zh-CN"/>
        </w:rPr>
        <w:t>Dung dịch có 8 phần khối lượng muối ăn  và 100 phần khối lượng nước.</w:t>
      </w:r>
    </w:p>
    <w:p w:rsidR="00A02FF5" w:rsidRPr="004845C8" w:rsidRDefault="00A02FF5" w:rsidP="00A02FF5">
      <w:pPr>
        <w:numPr>
          <w:ilvl w:val="0"/>
          <w:numId w:val="4"/>
        </w:num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 w:rsidRPr="004845C8">
        <w:rPr>
          <w:rFonts w:ascii="Times New Roman" w:eastAsia="SimSun" w:hAnsi="Times New Roman" w:cs="Times New Roman"/>
          <w:sz w:val="28"/>
          <w:szCs w:val="28"/>
          <w:lang w:val="nl-NL" w:eastAsia="zh-CN"/>
        </w:rPr>
        <w:t>Dung dịch có 8 phần khối lượng muối ăn  và 92 ml nước .</w:t>
      </w:r>
    </w:p>
    <w:p w:rsidR="00A02FF5" w:rsidRPr="004845C8" w:rsidRDefault="00A02FF5" w:rsidP="00A02FF5">
      <w:pPr>
        <w:numPr>
          <w:ilvl w:val="0"/>
          <w:numId w:val="4"/>
        </w:num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 w:rsidRPr="004845C8">
        <w:rPr>
          <w:rFonts w:ascii="Times New Roman" w:eastAsia="SimSun" w:hAnsi="Times New Roman" w:cs="Times New Roman"/>
          <w:sz w:val="28"/>
          <w:szCs w:val="28"/>
          <w:lang w:val="nl-NL" w:eastAsia="zh-CN"/>
        </w:rPr>
        <w:lastRenderedPageBreak/>
        <w:t>Dung dịch có 8 phần khối lượng muối ăn  và 92 phần khối lượng nước.</w:t>
      </w:r>
    </w:p>
    <w:p w:rsidR="00A02FF5" w:rsidRPr="004845C8" w:rsidRDefault="00A02FF5" w:rsidP="00A02FF5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Dung dịch có 8 phần khối lượng nước và 92 phần khối lượng muối ăn. 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16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Nồng độ mol/lít của dung dịch là:</w:t>
      </w:r>
    </w:p>
    <w:p w:rsidR="00A02FF5" w:rsidRPr="004845C8" w:rsidRDefault="00A02FF5" w:rsidP="00A02FF5">
      <w:pPr>
        <w:numPr>
          <w:ilvl w:val="0"/>
          <w:numId w:val="6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Số gam chất tan trong 1 lít dung dịch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numPr>
          <w:ilvl w:val="0"/>
          <w:numId w:val="6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. Số gam chất tan trong 1lít dung môi.</w:t>
      </w:r>
    </w:p>
    <w:p w:rsidR="00A02FF5" w:rsidRPr="004845C8" w:rsidRDefault="00A02FF5" w:rsidP="00A02FF5">
      <w:pPr>
        <w:numPr>
          <w:ilvl w:val="0"/>
          <w:numId w:val="6"/>
        </w:numPr>
        <w:spacing w:before="60" w:after="0" w:line="240" w:lineRule="auto"/>
        <w:ind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Số mol chất tan trong 1lít dung dịch.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FF5" w:rsidRPr="004845C8" w:rsidRDefault="00A02FF5" w:rsidP="00A02FF5">
      <w:pPr>
        <w:spacing w:before="60" w:after="0" w:line="240" w:lineRule="auto"/>
        <w:ind w:left="720" w:right="-180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D. Số mol chất tan trong 1lít dung môi.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17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B1472">
        <w:rPr>
          <w:rFonts w:ascii="Times New Roman" w:hAnsi="Times New Roman" w:cs="Times New Roman"/>
          <w:sz w:val="28"/>
          <w:szCs w:val="28"/>
        </w:rPr>
        <w:t>O</w:t>
      </w:r>
      <w:r w:rsidRPr="004845C8">
        <w:rPr>
          <w:rFonts w:ascii="Times New Roman" w:hAnsi="Times New Roman" w:cs="Times New Roman"/>
          <w:sz w:val="28"/>
          <w:szCs w:val="28"/>
        </w:rPr>
        <w:t>xit tác dụng với nước tạo ra axit là: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ab/>
        <w:t>a. S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>.</w:t>
      </w:r>
      <w:r w:rsidRPr="004845C8">
        <w:rPr>
          <w:rFonts w:ascii="Times New Roman" w:hAnsi="Times New Roman" w:cs="Times New Roman"/>
          <w:sz w:val="28"/>
          <w:szCs w:val="28"/>
        </w:rPr>
        <w:tab/>
      </w:r>
      <w:r w:rsidRPr="004845C8">
        <w:rPr>
          <w:rFonts w:ascii="Times New Roman" w:hAnsi="Times New Roman" w:cs="Times New Roman"/>
          <w:sz w:val="28"/>
          <w:szCs w:val="28"/>
        </w:rPr>
        <w:tab/>
      </w:r>
      <w:r w:rsidRPr="004845C8">
        <w:rPr>
          <w:rFonts w:ascii="Times New Roman" w:hAnsi="Times New Roman" w:cs="Times New Roman"/>
          <w:sz w:val="28"/>
          <w:szCs w:val="28"/>
        </w:rPr>
        <w:tab/>
        <w:t xml:space="preserve">                 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b.  Na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O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ab/>
        <w:t>c. K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O.</w:t>
      </w:r>
      <w:r w:rsidRPr="004845C8">
        <w:rPr>
          <w:rFonts w:ascii="Times New Roman" w:hAnsi="Times New Roman" w:cs="Times New Roman"/>
          <w:sz w:val="28"/>
          <w:szCs w:val="28"/>
        </w:rPr>
        <w:tab/>
      </w:r>
      <w:r w:rsidRPr="004845C8">
        <w:rPr>
          <w:rFonts w:ascii="Times New Roman" w:hAnsi="Times New Roman" w:cs="Times New Roman"/>
          <w:sz w:val="28"/>
          <w:szCs w:val="28"/>
        </w:rPr>
        <w:tab/>
      </w:r>
      <w:r w:rsidRPr="004845C8">
        <w:rPr>
          <w:rFonts w:ascii="Times New Roman" w:hAnsi="Times New Roman" w:cs="Times New Roman"/>
          <w:sz w:val="28"/>
          <w:szCs w:val="28"/>
        </w:rPr>
        <w:tab/>
        <w:t xml:space="preserve">                d. </w:t>
      </w:r>
      <w:r w:rsidR="003B1472">
        <w:rPr>
          <w:rFonts w:ascii="Times New Roman" w:hAnsi="Times New Roman" w:cs="Times New Roman"/>
          <w:sz w:val="28"/>
          <w:szCs w:val="28"/>
        </w:rPr>
        <w:t>BaO</w:t>
      </w:r>
    </w:p>
    <w:p w:rsidR="00A02FF5" w:rsidRPr="004845C8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18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Muốn tăng tốc độ hoà tan của chất rắn vào chất lỏng, ta thường:</w:t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A. Tăng nhiệt độ của chất lỏng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>B. Nghiền nhỏ chất rắn</w:t>
      </w:r>
    </w:p>
    <w:p w:rsidR="00A02FF5" w:rsidRPr="004845C8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C. Khuấy trộn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 </w:t>
      </w:r>
      <w:r w:rsidR="003B1472">
        <w:rPr>
          <w:rFonts w:ascii="Times New Roman" w:hAnsi="Times New Roman" w:cs="Times New Roman"/>
          <w:sz w:val="28"/>
          <w:szCs w:val="28"/>
          <w:lang w:val="nl-NL"/>
        </w:rPr>
        <w:t>Cả A,B,C.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19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Số mol NaOH có trong 200 ml dung dịch NaOH 1M là :</w:t>
      </w:r>
    </w:p>
    <w:p w:rsidR="00A02FF5" w:rsidRPr="003B1472" w:rsidRDefault="003B1472" w:rsidP="003B1472">
      <w:pPr>
        <w:ind w:left="3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</w:t>
      </w:r>
      <w:r w:rsidR="00A02FF5" w:rsidRPr="003B1472">
        <w:rPr>
          <w:rFonts w:ascii="Times New Roman" w:hAnsi="Times New Roman" w:cs="Times New Roman"/>
          <w:sz w:val="28"/>
          <w:szCs w:val="28"/>
          <w:lang w:val="nl-NL"/>
        </w:rPr>
        <w:t xml:space="preserve">0,2 mol.         B.0,02 mol.         C.2 mol.            D. 0,12 mol. 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b/>
          <w:sz w:val="28"/>
          <w:szCs w:val="28"/>
          <w:lang w:val="nl-NL"/>
        </w:rPr>
        <w:t>Câu 20:</w:t>
      </w:r>
      <w:r w:rsidRPr="004845C8">
        <w:rPr>
          <w:rFonts w:ascii="Times New Roman" w:hAnsi="Times New Roman" w:cs="Times New Roman"/>
          <w:sz w:val="28"/>
          <w:szCs w:val="28"/>
          <w:lang w:val="nl-NL"/>
        </w:rPr>
        <w:t xml:space="preserve"> Số gam KCl có trong 150 gam dung dịch KCl 10% là: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845C8">
        <w:rPr>
          <w:rFonts w:ascii="Times New Roman" w:hAnsi="Times New Roman" w:cs="Times New Roman"/>
          <w:sz w:val="28"/>
          <w:szCs w:val="28"/>
          <w:lang w:val="nl-NL"/>
        </w:rPr>
        <w:t>A.1,5 gam.        B.15 gam.          C.20 gam.           D.25 gam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 Phần 2: Tự luận (5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>,0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 điểm)</w:t>
      </w:r>
    </w:p>
    <w:p w:rsidR="00A02FF5" w:rsidRPr="003B1472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1472">
        <w:rPr>
          <w:rFonts w:ascii="Times New Roman" w:hAnsi="Times New Roman" w:cs="Times New Roman"/>
          <w:b/>
          <w:sz w:val="28"/>
          <w:szCs w:val="28"/>
        </w:rPr>
        <w:t xml:space="preserve">Câu 21: </w:t>
      </w:r>
      <w:r w:rsidRPr="003B1472">
        <w:rPr>
          <w:rFonts w:ascii="Times New Roman" w:hAnsi="Times New Roman" w:cs="Times New Roman"/>
          <w:sz w:val="28"/>
          <w:szCs w:val="28"/>
        </w:rPr>
        <w:t>(1,5đ) Cho các chất sau: O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B1472">
        <w:rPr>
          <w:rFonts w:ascii="Times New Roman" w:hAnsi="Times New Roman" w:cs="Times New Roman"/>
          <w:sz w:val="28"/>
          <w:szCs w:val="28"/>
        </w:rPr>
        <w:t>, CO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B1472">
        <w:rPr>
          <w:rFonts w:ascii="Times New Roman" w:hAnsi="Times New Roman" w:cs="Times New Roman"/>
          <w:sz w:val="28"/>
          <w:szCs w:val="28"/>
        </w:rPr>
        <w:t>, Fe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B1472">
        <w:rPr>
          <w:rFonts w:ascii="Times New Roman" w:hAnsi="Times New Roman" w:cs="Times New Roman"/>
          <w:sz w:val="28"/>
          <w:szCs w:val="28"/>
        </w:rPr>
        <w:t>O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B1472">
        <w:rPr>
          <w:rFonts w:ascii="Times New Roman" w:hAnsi="Times New Roman" w:cs="Times New Roman"/>
          <w:sz w:val="28"/>
          <w:szCs w:val="28"/>
        </w:rPr>
        <w:t>, Na, PbO, K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B1472">
        <w:rPr>
          <w:rFonts w:ascii="Times New Roman" w:hAnsi="Times New Roman" w:cs="Times New Roman"/>
          <w:sz w:val="28"/>
          <w:szCs w:val="28"/>
        </w:rPr>
        <w:t>PO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B1472">
        <w:rPr>
          <w:rFonts w:ascii="Times New Roman" w:hAnsi="Times New Roman" w:cs="Times New Roman"/>
          <w:sz w:val="28"/>
          <w:szCs w:val="28"/>
        </w:rPr>
        <w:t>, BaO, CaO, Na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B1472">
        <w:rPr>
          <w:rFonts w:ascii="Times New Roman" w:hAnsi="Times New Roman" w:cs="Times New Roman"/>
          <w:sz w:val="28"/>
          <w:szCs w:val="28"/>
        </w:rPr>
        <w:t xml:space="preserve">O, </w:t>
      </w:r>
      <w:proofErr w:type="gramStart"/>
      <w:r w:rsidRPr="003B1472">
        <w:rPr>
          <w:rFonts w:ascii="Times New Roman" w:hAnsi="Times New Roman" w:cs="Times New Roman"/>
          <w:sz w:val="28"/>
          <w:szCs w:val="28"/>
        </w:rPr>
        <w:t>SiO</w:t>
      </w:r>
      <w:r w:rsidRPr="003B14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</w:p>
    <w:p w:rsidR="00A02FF5" w:rsidRPr="003B1472" w:rsidRDefault="00A02FF5" w:rsidP="00A02FF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3B1472">
        <w:rPr>
          <w:rFonts w:ascii="Times New Roman" w:hAnsi="Times New Roman" w:cs="Times New Roman"/>
          <w:sz w:val="28"/>
          <w:szCs w:val="28"/>
        </w:rPr>
        <w:t>Những chất nào tác dụng với nước ở nhiệt độ thường?</w:t>
      </w:r>
      <w:proofErr w:type="gramEnd"/>
      <w:r w:rsidRPr="003B147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B1472">
        <w:rPr>
          <w:rFonts w:ascii="Times New Roman" w:hAnsi="Times New Roman" w:cs="Times New Roman"/>
          <w:sz w:val="28"/>
          <w:szCs w:val="28"/>
        </w:rPr>
        <w:t>Viết phương trình hóa học (nếu có).</w:t>
      </w:r>
      <w:proofErr w:type="gramEnd"/>
    </w:p>
    <w:p w:rsidR="00A02FF5" w:rsidRPr="003B1472" w:rsidRDefault="00A02FF5" w:rsidP="00A02FF5">
      <w:pPr>
        <w:rPr>
          <w:rFonts w:ascii="Times New Roman" w:hAnsi="Times New Roman" w:cs="Times New Roman"/>
          <w:sz w:val="28"/>
          <w:szCs w:val="28"/>
          <w:lang w:val="nl-NL"/>
        </w:rPr>
      </w:pPr>
      <w:proofErr w:type="gramStart"/>
      <w:r w:rsidRPr="003B1472">
        <w:rPr>
          <w:rFonts w:ascii="Times New Roman" w:hAnsi="Times New Roman" w:cs="Times New Roman"/>
          <w:b/>
          <w:sz w:val="28"/>
          <w:szCs w:val="28"/>
        </w:rPr>
        <w:t>Câu 22.</w:t>
      </w:r>
      <w:proofErr w:type="gramEnd"/>
      <w:r w:rsidRPr="003B147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1472">
        <w:rPr>
          <w:rFonts w:ascii="Times New Roman" w:hAnsi="Times New Roman" w:cs="Times New Roman"/>
          <w:sz w:val="28"/>
          <w:szCs w:val="28"/>
        </w:rPr>
        <w:t xml:space="preserve">(1,0đ) Hãy đọc tên các hợp chất sau:   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PbO</w:t>
      </w:r>
      <w:proofErr w:type="gramStart"/>
      <w:r w:rsidRPr="003B1472">
        <w:rPr>
          <w:rFonts w:ascii="Times New Roman" w:hAnsi="Times New Roman" w:cs="Times New Roman"/>
          <w:sz w:val="28"/>
          <w:szCs w:val="28"/>
          <w:lang w:val="nl-NL"/>
        </w:rPr>
        <w:t>,NaHC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proofErr w:type="gramEnd"/>
      <w:r w:rsidRPr="003B1472">
        <w:rPr>
          <w:rFonts w:ascii="Times New Roman" w:hAnsi="Times New Roman" w:cs="Times New Roman"/>
          <w:sz w:val="28"/>
          <w:szCs w:val="28"/>
          <w:lang w:val="nl-NL"/>
        </w:rPr>
        <w:t>, Fe(OH)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,  HN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, CaC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, CuS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 xml:space="preserve"> , H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S, H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P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 xml:space="preserve"> ; BaS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; MgCl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 xml:space="preserve"> ; KHSO</w:t>
      </w:r>
      <w:r w:rsidRPr="003B147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3B147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02FF5" w:rsidRPr="003B1472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3B1472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3B1472">
        <w:rPr>
          <w:rFonts w:ascii="Times New Roman" w:hAnsi="Times New Roman" w:cs="Times New Roman"/>
          <w:b/>
          <w:sz w:val="28"/>
          <w:szCs w:val="28"/>
        </w:rPr>
        <w:t>23:</w:t>
      </w:r>
      <w:proofErr w:type="gramEnd"/>
      <w:r w:rsidRPr="003B1472">
        <w:rPr>
          <w:rFonts w:ascii="Times New Roman" w:hAnsi="Times New Roman" w:cs="Times New Roman"/>
          <w:b/>
          <w:sz w:val="28"/>
          <w:szCs w:val="28"/>
        </w:rPr>
        <w:t>(</w:t>
      </w:r>
      <w:r w:rsidRPr="003B1472">
        <w:rPr>
          <w:rFonts w:ascii="Times New Roman" w:hAnsi="Times New Roman" w:cs="Times New Roman"/>
          <w:sz w:val="28"/>
          <w:szCs w:val="28"/>
        </w:rPr>
        <w:t>2,5 đ) Hoà tan hoàn toàn 19,5 gam kim loại kẽm vào dung dịch HCl 25%.</w:t>
      </w:r>
    </w:p>
    <w:p w:rsidR="00A02FF5" w:rsidRPr="003B1472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proofErr w:type="gramStart"/>
      <w:r w:rsidRPr="003B1472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3B1472">
        <w:rPr>
          <w:rFonts w:ascii="Times New Roman" w:hAnsi="Times New Roman" w:cs="Times New Roman"/>
          <w:sz w:val="28"/>
          <w:szCs w:val="28"/>
        </w:rPr>
        <w:t>. Viết PTHH xảy ra.</w:t>
      </w:r>
    </w:p>
    <w:p w:rsidR="00A02FF5" w:rsidRPr="003B1472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3B1472">
        <w:rPr>
          <w:rFonts w:ascii="Times New Roman" w:hAnsi="Times New Roman" w:cs="Times New Roman"/>
          <w:sz w:val="28"/>
          <w:szCs w:val="28"/>
        </w:rPr>
        <w:t>b. Tính thể tích khí thoát ra ở ĐKTC.</w:t>
      </w:r>
    </w:p>
    <w:p w:rsidR="00A02FF5" w:rsidRPr="003B1472" w:rsidRDefault="00A02FF5" w:rsidP="00A02FF5">
      <w:pPr>
        <w:spacing w:after="150" w:line="293" w:lineRule="atLeast"/>
        <w:rPr>
          <w:rFonts w:ascii="Times New Roman" w:hAnsi="Times New Roman" w:cs="Times New Roman"/>
          <w:sz w:val="28"/>
          <w:szCs w:val="28"/>
        </w:rPr>
      </w:pPr>
      <w:r w:rsidRPr="003B1472">
        <w:rPr>
          <w:rFonts w:ascii="Times New Roman" w:hAnsi="Times New Roman" w:cs="Times New Roman"/>
          <w:sz w:val="28"/>
          <w:szCs w:val="28"/>
        </w:rPr>
        <w:t>c. Tính khối lượng dung dịch HCl 25% cần dùng.</w:t>
      </w:r>
    </w:p>
    <w:p w:rsidR="00A02FF5" w:rsidRPr="003B1472" w:rsidRDefault="00A02FF5" w:rsidP="00A02FF5">
      <w:pPr>
        <w:spacing w:after="150" w:line="293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1472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3B147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Cho Fe = </w:t>
      </w:r>
      <w:proofErr w:type="gramStart"/>
      <w:r w:rsidRPr="003B1472">
        <w:rPr>
          <w:rFonts w:ascii="Times New Roman" w:hAnsi="Times New Roman" w:cs="Times New Roman"/>
          <w:b/>
          <w:i/>
          <w:iCs/>
          <w:sz w:val="28"/>
          <w:szCs w:val="28"/>
        </w:rPr>
        <w:t>56 ;</w:t>
      </w:r>
      <w:proofErr w:type="gramEnd"/>
      <w:r w:rsidRPr="003B147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H = 1 ; Cl = 35,5; K=39; Cu = 64; O=16; )</w:t>
      </w:r>
    </w:p>
    <w:p w:rsidR="00A02FF5" w:rsidRPr="003B1472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 xml:space="preserve">V. ĐÁP ÁN VÀ BIỂU 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ĐIỂM :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Phần 1: Trắc nghiệm (5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iểm) 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Mỗi câu trả lời đúng được 0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25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iểm.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-318" w:type="dxa"/>
        <w:tblLayout w:type="fixed"/>
        <w:tblLook w:val="04A0"/>
      </w:tblPr>
      <w:tblGrid>
        <w:gridCol w:w="852"/>
        <w:gridCol w:w="419"/>
        <w:gridCol w:w="418"/>
        <w:gridCol w:w="402"/>
        <w:gridCol w:w="603"/>
        <w:gridCol w:w="402"/>
        <w:gridCol w:w="402"/>
        <w:gridCol w:w="402"/>
        <w:gridCol w:w="418"/>
        <w:gridCol w:w="603"/>
        <w:gridCol w:w="603"/>
        <w:gridCol w:w="603"/>
        <w:gridCol w:w="619"/>
        <w:gridCol w:w="495"/>
        <w:gridCol w:w="495"/>
        <w:gridCol w:w="495"/>
        <w:gridCol w:w="495"/>
        <w:gridCol w:w="495"/>
        <w:gridCol w:w="790"/>
        <w:gridCol w:w="495"/>
        <w:gridCol w:w="495"/>
      </w:tblGrid>
      <w:tr w:rsidR="00A02FF5" w:rsidRPr="004845C8" w:rsidTr="00EC2226">
        <w:tc>
          <w:tcPr>
            <w:tcW w:w="85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419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18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18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19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790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A02FF5" w:rsidRPr="004845C8" w:rsidTr="00EC2226">
        <w:tc>
          <w:tcPr>
            <w:tcW w:w="85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Đ/a</w:t>
            </w:r>
          </w:p>
        </w:tc>
        <w:tc>
          <w:tcPr>
            <w:tcW w:w="419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C</w:t>
            </w:r>
          </w:p>
        </w:tc>
        <w:tc>
          <w:tcPr>
            <w:tcW w:w="418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02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18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D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DB</w:t>
            </w:r>
          </w:p>
        </w:tc>
        <w:tc>
          <w:tcPr>
            <w:tcW w:w="603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D</w:t>
            </w:r>
          </w:p>
        </w:tc>
        <w:tc>
          <w:tcPr>
            <w:tcW w:w="619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D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d</w:t>
            </w:r>
          </w:p>
        </w:tc>
        <w:tc>
          <w:tcPr>
            <w:tcW w:w="790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BC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Phần 2: Tự luận (5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iểm) 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21(1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) : </w:t>
      </w:r>
      <w:r w:rsidRPr="004845C8">
        <w:rPr>
          <w:rFonts w:ascii="Times New Roman" w:hAnsi="Times New Roman" w:cs="Times New Roman"/>
          <w:sz w:val="28"/>
          <w:szCs w:val="28"/>
        </w:rPr>
        <w:t>Mỗi PTHH đúng được 0,5 điểm .</w:t>
      </w:r>
    </w:p>
    <w:p w:rsidR="00A02FF5" w:rsidRPr="004845C8" w:rsidRDefault="00A02FF5" w:rsidP="00A02FF5">
      <w:pPr>
        <w:pStyle w:val="ListParagraph"/>
        <w:numPr>
          <w:ilvl w:val="0"/>
          <w:numId w:val="9"/>
        </w:numPr>
        <w:spacing w:line="30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>C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 xml:space="preserve"> +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 xml:space="preserve"> O →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CO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845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2FF5" w:rsidRPr="004845C8" w:rsidRDefault="00A02FF5" w:rsidP="00A02FF5">
      <w:pPr>
        <w:pStyle w:val="ListParagraph"/>
        <w:numPr>
          <w:ilvl w:val="0"/>
          <w:numId w:val="9"/>
        </w:numPr>
        <w:spacing w:line="30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>2Na  +  2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O → 2NaOH +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↑</w:t>
      </w:r>
    </w:p>
    <w:p w:rsidR="00A02FF5" w:rsidRPr="004845C8" w:rsidRDefault="00A02FF5" w:rsidP="00A02FF5">
      <w:pPr>
        <w:pStyle w:val="ListParagraph"/>
        <w:numPr>
          <w:ilvl w:val="0"/>
          <w:numId w:val="9"/>
        </w:numPr>
        <w:spacing w:line="300" w:lineRule="auto"/>
        <w:rPr>
          <w:rFonts w:ascii="Times New Roman" w:hAnsi="Times New Roman" w:cs="Times New Roman"/>
          <w:sz w:val="28"/>
          <w:szCs w:val="28"/>
        </w:rPr>
      </w:pPr>
      <w:r w:rsidRPr="004845C8">
        <w:rPr>
          <w:rFonts w:ascii="Times New Roman" w:hAnsi="Times New Roman" w:cs="Times New Roman"/>
          <w:sz w:val="28"/>
          <w:szCs w:val="28"/>
        </w:rPr>
        <w:t>BaO + H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 xml:space="preserve">O </w:t>
      </w:r>
      <w:proofErr w:type="gramStart"/>
      <w:r w:rsidRPr="004845C8">
        <w:rPr>
          <w:rFonts w:ascii="Times New Roman" w:hAnsi="Times New Roman" w:cs="Times New Roman"/>
          <w:sz w:val="28"/>
          <w:szCs w:val="28"/>
        </w:rPr>
        <w:t>→  Ba</w:t>
      </w:r>
      <w:proofErr w:type="gramEnd"/>
      <w:r w:rsidRPr="004845C8">
        <w:rPr>
          <w:rFonts w:ascii="Times New Roman" w:hAnsi="Times New Roman" w:cs="Times New Roman"/>
          <w:sz w:val="28"/>
          <w:szCs w:val="28"/>
        </w:rPr>
        <w:t>(OH)</w:t>
      </w:r>
      <w:r w:rsidRPr="004845C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sz w:val="28"/>
          <w:szCs w:val="28"/>
        </w:rPr>
        <w:t>.</w:t>
      </w: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22(1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) : Mỗi CTHH đọc đúng được 0,25 điểm</w:t>
      </w:r>
    </w:p>
    <w:tbl>
      <w:tblPr>
        <w:tblW w:w="7550" w:type="dxa"/>
        <w:tblInd w:w="1005" w:type="dxa"/>
        <w:tblLayout w:type="fixed"/>
        <w:tblLook w:val="04A0"/>
      </w:tblPr>
      <w:tblGrid>
        <w:gridCol w:w="7550"/>
      </w:tblGrid>
      <w:tr w:rsidR="00A02FF5" w:rsidRPr="004845C8" w:rsidTr="00EC2226">
        <w:trPr>
          <w:trHeight w:val="210"/>
        </w:trPr>
        <w:tc>
          <w:tcPr>
            <w:tcW w:w="7550" w:type="dxa"/>
          </w:tcPr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PbO: Chì (II) oxit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NaHCO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: Natri hiđrocacbonat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Fe(OH)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: Sắt (II) hiđroxit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HNO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: Axit nitric</w:t>
            </w:r>
          </w:p>
        </w:tc>
      </w:tr>
    </w:tbl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Câu 23(2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iểm ) </w:t>
      </w:r>
    </w:p>
    <w:tbl>
      <w:tblPr>
        <w:tblW w:w="9018" w:type="dxa"/>
        <w:tblLayout w:type="fixed"/>
        <w:tblLook w:val="04A0"/>
      </w:tblPr>
      <w:tblGrid>
        <w:gridCol w:w="1278"/>
        <w:gridCol w:w="6768"/>
        <w:gridCol w:w="972"/>
      </w:tblGrid>
      <w:tr w:rsidR="00A02FF5" w:rsidRPr="004845C8" w:rsidTr="00EC2226">
        <w:trPr>
          <w:trHeight w:val="210"/>
        </w:trPr>
        <w:tc>
          <w:tcPr>
            <w:tcW w:w="1278" w:type="dxa"/>
            <w:vAlign w:val="center"/>
          </w:tcPr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768" w:type="dxa"/>
          </w:tcPr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sz w:val="32"/>
                <w:szCs w:val="32"/>
                <w:lang w:val="pt-BR"/>
              </w:rPr>
              <w:t>n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Zn </w:t>
            </w: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= </w:t>
            </w:r>
            <w:r w:rsidRPr="004845C8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1600" w:dyaOrig="620">
                <v:shape id="_x0000_i1030" type="#_x0000_t75" style="width:81pt;height:31.5pt" o:ole="">
                  <v:imagedata r:id="rId13" o:title=""/>
                </v:shape>
                <o:OLEObject Type="Embed" ProgID="Equation.DSMT4" ShapeID="_x0000_i1030" DrawAspect="Content" ObjectID="_1584642241" r:id="rId14"/>
              </w:object>
            </w: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</w:rPr>
              <w:t xml:space="preserve">a.  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Phương trình phản ứng: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              Zn         +   2HCl       </w:t>
            </w:r>
            <w:r w:rsidRPr="004845C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20">
                <v:shape id="_x0000_i1031" type="#_x0000_t75" style="width:15pt;height:11.25pt" o:ole="">
                  <v:imagedata r:id="rId15" o:title=""/>
                </v:shape>
                <o:OLEObject Type="Embed" ProgID="Equation.3" ShapeID="_x0000_i1031" DrawAspect="Content" ObjectID="_1584642242" r:id="rId16"/>
              </w:objec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  ZnCl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  +     H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           0,05mol         0,1 mol                         0,05 mol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b. Thể tích H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thoát ra (đktc) là :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4845C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" w:dyaOrig="380">
                <v:shape id="_x0000_i1032" type="#_x0000_t75" style="width:13.5pt;height:18.75pt" o:ole="">
                  <v:imagedata r:id="rId17" o:title=""/>
                </v:shape>
                <o:OLEObject Type="Embed" ProgID="Equation.3" ShapeID="_x0000_i1032" DrawAspect="Content" ObjectID="_1584642243" r:id="rId18"/>
              </w:objec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= 0</w:t>
            </w:r>
            <w:proofErr w:type="gramStart"/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,05</w:t>
            </w:r>
            <w:proofErr w:type="gramEnd"/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845C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00">
                <v:shape id="_x0000_i1033" type="#_x0000_t75" style="width:9pt;height:9.75pt" o:ole="">
                  <v:imagedata r:id="rId19" o:title=""/>
                </v:shape>
                <o:OLEObject Type="Embed" ProgID="Equation.3" ShapeID="_x0000_i1033" DrawAspect="Content" ObjectID="_1584642244" r:id="rId20"/>
              </w:objec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22,4 =1,12 (lít).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c. Khối lượng dd HCl 10% đã dùng là : </w:t>
            </w:r>
          </w:p>
          <w:p w:rsidR="00A02FF5" w:rsidRPr="004845C8" w:rsidRDefault="00A02FF5" w:rsidP="00EC222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sz w:val="32"/>
                <w:szCs w:val="32"/>
              </w:rPr>
              <w:t>m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ddHCl 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4845C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034" type="#_x0000_t75" style="width:116.25pt;height:30.75pt" o:ole="">
                  <v:imagedata r:id="rId21" o:title=""/>
                </v:shape>
                <o:OLEObject Type="Embed" ProgID="Equation.DSMT4" ShapeID="_x0000_i1034" DrawAspect="Content" ObjectID="_1584642245" r:id="rId22"/>
              </w:objec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02FF5" w:rsidRPr="004845C8" w:rsidRDefault="00A02FF5" w:rsidP="00EC2226">
            <w:pPr>
              <w:ind w:left="237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b/>
                <w:i/>
                <w:spacing w:val="-20"/>
                <w:sz w:val="28"/>
                <w:szCs w:val="28"/>
                <w:u w:val="single"/>
              </w:rPr>
              <w:t>Lưu ý</w:t>
            </w:r>
            <w:r w:rsidRPr="004845C8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 xml:space="preserve">: - </w:t>
            </w:r>
            <w:r w:rsidRPr="004845C8">
              <w:rPr>
                <w:rFonts w:ascii="Times New Roman" w:hAnsi="Times New Roman" w:cs="Times New Roman"/>
                <w:sz w:val="28"/>
                <w:szCs w:val="28"/>
              </w:rPr>
              <w:t>HS làm cách khác đúng vẫn tính điểm.</w:t>
            </w:r>
          </w:p>
        </w:tc>
        <w:tc>
          <w:tcPr>
            <w:tcW w:w="972" w:type="dxa"/>
          </w:tcPr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.25</w:t>
            </w: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.25</w:t>
            </w: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  <w:p w:rsidR="00A02FF5" w:rsidRPr="004845C8" w:rsidRDefault="00A02FF5" w:rsidP="00EC2226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845C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  <w:p w:rsidR="00A02FF5" w:rsidRPr="004845C8" w:rsidRDefault="00A02FF5" w:rsidP="00EC2226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02FF5" w:rsidRPr="004845C8" w:rsidRDefault="00A02FF5" w:rsidP="00EC222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</w:tbl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ind w:left="-540"/>
        <w:jc w:val="center"/>
        <w:rPr>
          <w:rFonts w:ascii="Times New Roman" w:hAnsi="Times New Roman"/>
          <w:b/>
          <w:bCs/>
          <w:sz w:val="24"/>
          <w:szCs w:val="24"/>
        </w:rPr>
      </w:pPr>
      <w:r w:rsidRPr="004845C8">
        <w:rPr>
          <w:rFonts w:ascii="Times New Roman" w:hAnsi="Times New Roman"/>
          <w:b/>
          <w:bCs/>
          <w:sz w:val="24"/>
          <w:szCs w:val="24"/>
        </w:rPr>
        <w:t>MA TRẬN ĐỀ THI HKII (2016-2017) HÓA HỌC 9</w:t>
      </w:r>
      <w:r w:rsidRPr="004845C8">
        <w:rPr>
          <w:rFonts w:ascii="Times New Roman" w:hAnsi="Times New Roman"/>
          <w:bCs/>
          <w:sz w:val="24"/>
          <w:szCs w:val="24"/>
        </w:rPr>
        <w:t xml:space="preserve">  </w:t>
      </w:r>
      <w:r w:rsidRPr="004845C8">
        <w:rPr>
          <w:rFonts w:ascii="Times New Roman" w:hAnsi="Times New Roman"/>
          <w:sz w:val="24"/>
          <w:szCs w:val="24"/>
        </w:rPr>
        <w:t> </w:t>
      </w:r>
    </w:p>
    <w:tbl>
      <w:tblPr>
        <w:tblW w:w="10688" w:type="dxa"/>
        <w:tblInd w:w="-8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0"/>
        <w:gridCol w:w="994"/>
        <w:gridCol w:w="1346"/>
        <w:gridCol w:w="994"/>
        <w:gridCol w:w="840"/>
        <w:gridCol w:w="994"/>
        <w:gridCol w:w="952"/>
        <w:gridCol w:w="900"/>
        <w:gridCol w:w="1141"/>
        <w:gridCol w:w="1447"/>
      </w:tblGrid>
      <w:tr w:rsidR="00A02FF5" w:rsidRPr="004845C8" w:rsidTr="00EC2226">
        <w:tc>
          <w:tcPr>
            <w:tcW w:w="1080" w:type="dxa"/>
            <w:vMerge w:val="restart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ội dung</w:t>
            </w:r>
            <w:r w:rsidRPr="004845C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 kiến thức</w:t>
            </w:r>
          </w:p>
        </w:tc>
        <w:tc>
          <w:tcPr>
            <w:tcW w:w="8161" w:type="dxa"/>
            <w:gridSpan w:val="8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Mức độ</w:t>
            </w:r>
            <w:r w:rsidRPr="004845C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 nhận thức</w:t>
            </w:r>
          </w:p>
        </w:tc>
        <w:tc>
          <w:tcPr>
            <w:tcW w:w="1447" w:type="dxa"/>
            <w:vMerge w:val="restart"/>
          </w:tcPr>
          <w:p w:rsidR="00A02FF5" w:rsidRPr="004845C8" w:rsidRDefault="00A02FF5" w:rsidP="00EC2226">
            <w:pPr>
              <w:tabs>
                <w:tab w:val="right" w:pos="2205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A02FF5" w:rsidRPr="004845C8" w:rsidRDefault="00A02FF5" w:rsidP="00EC2226">
            <w:pPr>
              <w:tabs>
                <w:tab w:val="right" w:pos="2205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ổng điểm</w:t>
            </w:r>
          </w:p>
        </w:tc>
      </w:tr>
      <w:tr w:rsidR="00A02FF5" w:rsidRPr="004845C8" w:rsidTr="00EC2226">
        <w:tc>
          <w:tcPr>
            <w:tcW w:w="1080" w:type="dxa"/>
            <w:vMerge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Nhận b</w:t>
            </w: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iết</w:t>
            </w: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Thông hiểu</w:t>
            </w: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Vận dụng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ở mức độ cao hơn</w:t>
            </w:r>
          </w:p>
        </w:tc>
        <w:tc>
          <w:tcPr>
            <w:tcW w:w="1447" w:type="dxa"/>
            <w:vMerge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  <w:vMerge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N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N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N</w:t>
            </w: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N</w:t>
            </w: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1447" w:type="dxa"/>
            <w:vMerge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.Phi kim -bảng HTTH các NTHH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pStyle w:val="BodyText"/>
              <w:rPr>
                <w:rFonts w:ascii="Times New Roman" w:hAnsi="Times New Roman"/>
                <w:sz w:val="24"/>
              </w:rPr>
            </w:pPr>
            <w:r w:rsidRPr="004845C8">
              <w:rPr>
                <w:rFonts w:ascii="Times New Roman" w:hAnsi="Times New Roman"/>
                <w:sz w:val="24"/>
              </w:rPr>
              <w:t>Biết cấu tạo nguyên tử của 1 số nguyên tố điển hình (thuộc 20 nguyên tố đầu tiên) suy ra vị trí của nguyên tố.</w:t>
            </w: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5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2. Hiđro</w:t>
            </w: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cacbon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Biết đặc điểm cấu tạo phân tử hợp chất hữu cơ. </w:t>
            </w: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Biết được: Khái niệm về nhiên liệu, các dạng nhiên liệu phổ biến (rắn, lỏng, khí).</w:t>
            </w: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Ph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ương pháp hóa học  tá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c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h riêng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 xml:space="preserve"> khí metan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ra khỏi hỗn hợp 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khí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metan và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 xml:space="preserve"> khí etilen,khí cacbonic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,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0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3.Dẫn xuất hiđro</w:t>
            </w:r>
          </w:p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cacbon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Nhận biết được đâu là dẫn xuất hidrocacbon và tính chất đặc trưng của chúng</w:t>
            </w: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Hiểu phương pháp p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 xml:space="preserve">hân biệt dung dịch glucozơ với 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rượu 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etylic và axit axetic.</w:t>
            </w: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Vận dụng thành phần phân tử của dẫn xuất hidrocacbon để giải bài tập</w:t>
            </w: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+1/3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,0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0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4.Thí nghiệm (Hiện tượng hoá học)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Vận dụng tính chất hóa học của axit axetic để giải thích được hiện tượng xảy ra trong thực tế.</w:t>
            </w: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,5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5. Tính toán hoá học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T</w:t>
            </w:r>
            <w:r w:rsidRPr="004845C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ính  khối lượng các chất trong hỗn hợp </w:t>
            </w: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T</w:t>
            </w:r>
            <w:r w:rsidRPr="004845C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ính % khối lượng các chất trong hỗn hợp </w:t>
            </w: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+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0,5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,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2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22,5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6. Tổng hợp</w:t>
            </w:r>
          </w:p>
        </w:tc>
        <w:tc>
          <w:tcPr>
            <w:tcW w:w="2340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it-IT"/>
              </w:rPr>
              <w:t>Hiểu được mối liên hệ giữa các chất: tinh bột, glucozơ, rượu etylic, axit axetic, etyl axetat.</w:t>
            </w:r>
          </w:p>
        </w:tc>
        <w:tc>
          <w:tcPr>
            <w:tcW w:w="1834" w:type="dxa"/>
            <w:gridSpan w:val="2"/>
          </w:tcPr>
          <w:p w:rsidR="00A02FF5" w:rsidRPr="004845C8" w:rsidRDefault="00A02FF5" w:rsidP="00EC2226">
            <w:pPr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it-IT"/>
              </w:rPr>
              <w:t>Hiểu được mối liên hệ giữa các chất: tinh bột, glucozơ, rượu etylic, axit axetic, etyl axetat. Viết PTHH minh họa.</w:t>
            </w:r>
          </w:p>
        </w:tc>
        <w:tc>
          <w:tcPr>
            <w:tcW w:w="1946" w:type="dxa"/>
            <w:gridSpan w:val="2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2041" w:type="dxa"/>
            <w:gridSpan w:val="2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câu hỏi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Số 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,0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%</w:t>
            </w:r>
          </w:p>
        </w:tc>
      </w:tr>
      <w:tr w:rsidR="00A02FF5" w:rsidRPr="004845C8" w:rsidTr="00EC2226">
        <w:tc>
          <w:tcPr>
            <w:tcW w:w="108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ổng số câu / Tổng số </w:t>
            </w:r>
            <w:r w:rsidRPr="004845C8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điểm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4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,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  <w:tc>
          <w:tcPr>
            <w:tcW w:w="1346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,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2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1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2,5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  <w:tc>
          <w:tcPr>
            <w:tcW w:w="840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3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,0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%</w:t>
            </w:r>
          </w:p>
        </w:tc>
        <w:tc>
          <w:tcPr>
            <w:tcW w:w="994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1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,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2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2,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5%</w:t>
            </w:r>
          </w:p>
        </w:tc>
        <w:tc>
          <w:tcPr>
            <w:tcW w:w="952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2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  <w:tc>
          <w:tcPr>
            <w:tcW w:w="900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141" w:type="dxa"/>
          </w:tcPr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4845C8">
              <w:rPr>
                <w:rFonts w:ascii="Times New Roman" w:hAnsi="Times New Roman"/>
                <w:sz w:val="24"/>
                <w:szCs w:val="24"/>
              </w:rPr>
              <w:t>/3</w:t>
            </w:r>
          </w:p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t>1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,0</w:t>
            </w:r>
          </w:p>
          <w:p w:rsidR="00A02FF5" w:rsidRPr="004845C8" w:rsidRDefault="00A02FF5" w:rsidP="00EC2226">
            <w:pPr>
              <w:tabs>
                <w:tab w:val="left" w:pos="3780"/>
              </w:tabs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0%</w:t>
            </w:r>
          </w:p>
        </w:tc>
        <w:tc>
          <w:tcPr>
            <w:tcW w:w="1447" w:type="dxa"/>
          </w:tcPr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45C8"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t>10,0</w:t>
            </w:r>
          </w:p>
          <w:p w:rsidR="00A02FF5" w:rsidRPr="004845C8" w:rsidRDefault="00A02FF5" w:rsidP="00EC2226">
            <w:pPr>
              <w:spacing w:after="120" w:line="320" w:lineRule="exac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845C8"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100%</w:t>
            </w:r>
          </w:p>
        </w:tc>
      </w:tr>
    </w:tbl>
    <w:p w:rsidR="00A02FF5" w:rsidRPr="004845C8" w:rsidRDefault="00A02FF5" w:rsidP="00A02FF5">
      <w:pPr>
        <w:jc w:val="center"/>
        <w:rPr>
          <w:rFonts w:ascii="Times New Roman" w:hAnsi="Times New Roman"/>
          <w:b/>
          <w:sz w:val="26"/>
          <w:szCs w:val="26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774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6521"/>
      </w:tblGrid>
      <w:tr w:rsidR="00A02FF5" w:rsidRPr="004845C8" w:rsidTr="00EC2226">
        <w:tc>
          <w:tcPr>
            <w:tcW w:w="4253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45C8">
              <w:rPr>
                <w:rFonts w:ascii="Times New Roman" w:hAnsi="Times New Roman" w:cs="Times New Roman"/>
                <w:b/>
                <w:sz w:val="24"/>
                <w:szCs w:val="24"/>
              </w:rPr>
              <w:t>PHÒNG GD &amp; ĐT TP HƯNG YÊN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Bảo Khê</w:t>
            </w:r>
          </w:p>
        </w:tc>
        <w:tc>
          <w:tcPr>
            <w:tcW w:w="6521" w:type="dxa"/>
          </w:tcPr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KIỂM TRA KHẢO SÁT CHẤT LƯỢNG HỌC KÌ II.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MÔN : HÓA HỌ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 9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NĂM HỌC 2016-2017</w:t>
            </w:r>
          </w:p>
          <w:p w:rsidR="00A02FF5" w:rsidRPr="004845C8" w:rsidRDefault="00A02FF5" w:rsidP="00EC2226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</w:pPr>
            <w:r w:rsidRPr="004845C8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Pr="004845C8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ời gian 45 phút không kế giao đề)</w:t>
            </w:r>
          </w:p>
        </w:tc>
      </w:tr>
    </w:tbl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 ĐỀ 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>BÀI :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>Phần1: Trắc nghiệm khách quan (5</w:t>
      </w:r>
      <w:proofErr w:type="gramStart"/>
      <w:r w:rsidRPr="004845C8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4845C8">
        <w:rPr>
          <w:rFonts w:ascii="Times New Roman" w:hAnsi="Times New Roman" w:cs="Times New Roman"/>
          <w:b/>
          <w:sz w:val="28"/>
          <w:szCs w:val="28"/>
        </w:rPr>
        <w:t xml:space="preserve"> điểm).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4845C8">
        <w:rPr>
          <w:rFonts w:ascii="Times New Roman" w:hAnsi="Times New Roman" w:cs="Times New Roman"/>
          <w:b/>
          <w:i/>
          <w:sz w:val="28"/>
          <w:szCs w:val="28"/>
        </w:rPr>
        <w:t>Hãy chọn đáp án đúng trong các câu sau (ghi các chữ cái A</w:t>
      </w:r>
      <w:proofErr w:type="gramStart"/>
      <w:r w:rsidRPr="004845C8">
        <w:rPr>
          <w:rFonts w:ascii="Times New Roman" w:hAnsi="Times New Roman" w:cs="Times New Roman"/>
          <w:b/>
          <w:i/>
          <w:sz w:val="28"/>
          <w:szCs w:val="28"/>
        </w:rPr>
        <w:t>,B,C</w:t>
      </w:r>
      <w:proofErr w:type="gramEnd"/>
      <w:r w:rsidRPr="004845C8">
        <w:rPr>
          <w:rFonts w:ascii="Times New Roman" w:hAnsi="Times New Roman" w:cs="Times New Roman"/>
          <w:b/>
          <w:i/>
          <w:sz w:val="28"/>
          <w:szCs w:val="28"/>
        </w:rPr>
        <w:t xml:space="preserve"> hoặc D vào tờ giấy thi): </w:t>
      </w:r>
    </w:p>
    <w:p w:rsidR="00A02FF5" w:rsidRPr="004845C8" w:rsidRDefault="00A02FF5" w:rsidP="00A02FF5">
      <w:pPr>
        <w:tabs>
          <w:tab w:val="left" w:pos="2100"/>
        </w:tabs>
        <w:jc w:val="both"/>
        <w:rPr>
          <w:rFonts w:ascii="Times New Roman" w:hAnsi="Times New Roman"/>
          <w:sz w:val="28"/>
          <w:szCs w:val="28"/>
          <w:lang w:val="pt-BR"/>
        </w:rPr>
      </w:pPr>
      <w:r w:rsidRPr="004845C8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4845C8">
        <w:rPr>
          <w:rFonts w:ascii="Times New Roman" w:hAnsi="Times New Roman" w:cs="Times New Roman"/>
          <w:sz w:val="28"/>
          <w:szCs w:val="28"/>
        </w:rPr>
        <w:t xml:space="preserve"> </w:t>
      </w:r>
      <w:r w:rsidRPr="004845C8">
        <w:rPr>
          <w:rFonts w:ascii="Times New Roman" w:hAnsi="Times New Roman"/>
          <w:sz w:val="28"/>
          <w:szCs w:val="28"/>
          <w:lang w:val="pt-BR"/>
        </w:rPr>
        <w:t>Nguyên tố X có 11 electron được xếp thành 3 lớp, lớp ngoài cùng có 1 electron.Vị trí của X trong bảng tuần hoàn là :</w:t>
      </w:r>
    </w:p>
    <w:p w:rsidR="00A02FF5" w:rsidRPr="004845C8" w:rsidRDefault="00A02FF5" w:rsidP="00A02FF5">
      <w:pPr>
        <w:tabs>
          <w:tab w:val="left" w:pos="2100"/>
        </w:tabs>
        <w:jc w:val="both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4845C8">
        <w:rPr>
          <w:rFonts w:ascii="Times New Roman" w:hAnsi="Times New Roman"/>
          <w:sz w:val="28"/>
          <w:szCs w:val="28"/>
          <w:lang w:val="pl-PL"/>
        </w:rPr>
        <w:t xml:space="preserve">A. Ô số 3, chu kì 2, nhóm I .                      </w:t>
      </w:r>
      <w:r w:rsidRPr="004845C8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4845C8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4845C8">
        <w:rPr>
          <w:rFonts w:ascii="Times New Roman" w:hAnsi="Times New Roman"/>
          <w:sz w:val="28"/>
          <w:szCs w:val="28"/>
          <w:lang w:val="pl-PL"/>
        </w:rPr>
        <w:tab/>
        <w:t>B. Ô số 11, chu kì 3, nhóm I.</w:t>
      </w:r>
    </w:p>
    <w:p w:rsidR="00A02FF5" w:rsidRPr="004845C8" w:rsidRDefault="00A02FF5" w:rsidP="00A02FF5">
      <w:pPr>
        <w:tabs>
          <w:tab w:val="left" w:pos="2100"/>
        </w:tabs>
        <w:jc w:val="both"/>
        <w:rPr>
          <w:rFonts w:ascii="Times New Roman" w:hAnsi="Times New Roman"/>
          <w:sz w:val="28"/>
          <w:szCs w:val="28"/>
          <w:lang w:val="pl-PL"/>
        </w:rPr>
      </w:pPr>
      <w:r w:rsidRPr="004845C8">
        <w:rPr>
          <w:rFonts w:ascii="Times New Roman" w:hAnsi="Times New Roman"/>
          <w:sz w:val="28"/>
          <w:szCs w:val="28"/>
          <w:lang w:val="pl-PL"/>
        </w:rPr>
        <w:t xml:space="preserve">C. Ô số 1 , chu kì 3, nhóm I .                       </w:t>
      </w:r>
      <w:r w:rsidRPr="004845C8">
        <w:rPr>
          <w:rFonts w:ascii="Times New Roman" w:hAnsi="Times New Roman"/>
          <w:sz w:val="28"/>
          <w:szCs w:val="28"/>
          <w:lang w:val="pl-PL"/>
        </w:rPr>
        <w:tab/>
        <w:t>D. Ô số 11, chu kì 2, nhóm II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sz w:val="28"/>
          <w:szCs w:val="28"/>
          <w:lang w:val="pl-PL"/>
        </w:rPr>
        <w:t>Câu 2:</w:t>
      </w:r>
      <w:r w:rsidRPr="004845C8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4845C8">
        <w:rPr>
          <w:rFonts w:ascii="Times New Roman" w:hAnsi="Times New Roman"/>
          <w:noProof/>
          <w:sz w:val="28"/>
          <w:szCs w:val="28"/>
        </w:rPr>
        <w:t>Trong 1 chu kỳ (trừ chu kì 1), đi từ trái sang phải tính chất của các nguyên tố biến đổi như sau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Tính kim loại và tính phi kim đều giảm dần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Tính kim loại và tính phi kim đều tăng dần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Tính kim loại giảm đồng thời tính phi kim tăng dần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Tính kim loại tăng dần đồng thời tính phi kim giảm dần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3:</w:t>
      </w:r>
      <w:r w:rsidRPr="004845C8">
        <w:rPr>
          <w:rFonts w:ascii="Times New Roman" w:hAnsi="Times New Roman"/>
          <w:noProof/>
          <w:sz w:val="28"/>
          <w:szCs w:val="28"/>
        </w:rPr>
        <w:t xml:space="preserve"> Dãy các hợp chất  là hợp chất hữu cơ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, 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, CO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O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4:</w:t>
      </w:r>
      <w:r w:rsidRPr="004845C8">
        <w:rPr>
          <w:rFonts w:ascii="Times New Roman" w:hAnsi="Times New Roman"/>
          <w:noProof/>
          <w:sz w:val="28"/>
          <w:szCs w:val="28"/>
        </w:rPr>
        <w:t>Dãy các chất đều là  hiđrocacbon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lastRenderedPageBreak/>
        <w:t>A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4845C8">
        <w:rPr>
          <w:rFonts w:ascii="Times New Roman" w:hAnsi="Times New Roman"/>
          <w:noProof/>
          <w:sz w:val="28"/>
          <w:szCs w:val="28"/>
        </w:rPr>
        <w:t>Cl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Cl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  <w:vertAlign w:val="subscript"/>
        </w:rPr>
      </w:pPr>
      <w:r w:rsidRPr="004845C8">
        <w:rPr>
          <w:rFonts w:ascii="Times New Roman" w:hAnsi="Times New Roman"/>
          <w:noProof/>
          <w:sz w:val="28"/>
          <w:szCs w:val="28"/>
        </w:rPr>
        <w:t>D. 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b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 xml:space="preserve">Câu 5: </w:t>
      </w:r>
      <w:r w:rsidRPr="004845C8">
        <w:rPr>
          <w:rFonts w:ascii="Times New Roman" w:hAnsi="Times New Roman"/>
          <w:noProof/>
          <w:sz w:val="28"/>
          <w:szCs w:val="28"/>
        </w:rPr>
        <w:t>Dãy các chất đều là dẫn xuất của  hiđrocacbon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O,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4845C8">
        <w:rPr>
          <w:rFonts w:ascii="Times New Roman" w:hAnsi="Times New Roman"/>
          <w:noProof/>
          <w:sz w:val="28"/>
          <w:szCs w:val="28"/>
        </w:rPr>
        <w:t>Cl,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O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4845C8">
        <w:rPr>
          <w:rFonts w:ascii="Times New Roman" w:hAnsi="Times New Roman"/>
          <w:noProof/>
          <w:sz w:val="28"/>
          <w:szCs w:val="28"/>
        </w:rPr>
        <w:t>Cl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Cl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  <w:vertAlign w:val="subscript"/>
        </w:rPr>
      </w:pPr>
      <w:r w:rsidRPr="004845C8">
        <w:rPr>
          <w:rFonts w:ascii="Times New Roman" w:hAnsi="Times New Roman"/>
          <w:noProof/>
          <w:sz w:val="28"/>
          <w:szCs w:val="28"/>
        </w:rPr>
        <w:t>D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O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4845C8">
        <w:rPr>
          <w:rFonts w:ascii="Times New Roman" w:hAnsi="Times New Roman"/>
          <w:noProof/>
          <w:sz w:val="28"/>
          <w:szCs w:val="28"/>
        </w:rPr>
        <w:t>,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6</w:t>
      </w:r>
      <w:r w:rsidRPr="004845C8">
        <w:rPr>
          <w:rFonts w:ascii="Times New Roman" w:hAnsi="Times New Roman"/>
          <w:noProof/>
          <w:sz w:val="28"/>
          <w:szCs w:val="28"/>
        </w:rPr>
        <w:t xml:space="preserve">: Chất nào sau đây trong phân tử chỉ có liên kết đơn ?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.          B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                C.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                   D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 xml:space="preserve">Câu 7: </w:t>
      </w:r>
      <w:r w:rsidRPr="004845C8">
        <w:rPr>
          <w:rFonts w:ascii="Times New Roman" w:hAnsi="Times New Roman"/>
          <w:sz w:val="28"/>
          <w:szCs w:val="28"/>
          <w:lang w:val="pt-BR"/>
        </w:rPr>
        <w:t xml:space="preserve">Có một hỗn hợp gồm hai khí </w:t>
      </w:r>
      <w:proofErr w:type="gramStart"/>
      <w:r w:rsidRPr="004845C8">
        <w:rPr>
          <w:rFonts w:ascii="Times New Roman" w:hAnsi="Times New Roman"/>
          <w:sz w:val="28"/>
          <w:szCs w:val="28"/>
          <w:lang w:val="pt-BR"/>
        </w:rPr>
        <w:t>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4 </w:t>
      </w:r>
      <w:r w:rsidRPr="004845C8">
        <w:rPr>
          <w:rFonts w:ascii="Times New Roman" w:hAnsi="Times New Roman"/>
          <w:sz w:val="28"/>
          <w:szCs w:val="28"/>
          <w:lang w:val="pt-BR"/>
        </w:rPr>
        <w:t xml:space="preserve"> và</w:t>
      </w:r>
      <w:proofErr w:type="gramEnd"/>
      <w:r w:rsidRPr="004845C8">
        <w:rPr>
          <w:rFonts w:ascii="Times New Roman" w:hAnsi="Times New Roman"/>
          <w:sz w:val="28"/>
          <w:szCs w:val="28"/>
          <w:lang w:val="pt-BR"/>
        </w:rPr>
        <w:t xml:space="preserve"> khí C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>. Để thu được khí C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 xml:space="preserve"> tinh khiết cần dẫn hỗn hợp khí qua :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pt-BR"/>
        </w:rPr>
        <w:t xml:space="preserve">          </w:t>
      </w:r>
      <w:r w:rsidRPr="004845C8">
        <w:rPr>
          <w:rFonts w:ascii="Times New Roman" w:hAnsi="Times New Roman"/>
          <w:sz w:val="28"/>
          <w:szCs w:val="28"/>
          <w:lang w:val="de-DE"/>
        </w:rPr>
        <w:t>A. Dung dịch H</w:t>
      </w:r>
      <w:r w:rsidRPr="004845C8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4845C8">
        <w:rPr>
          <w:rFonts w:ascii="Times New Roman" w:hAnsi="Times New Roman"/>
          <w:sz w:val="28"/>
          <w:szCs w:val="28"/>
          <w:lang w:val="de-DE"/>
        </w:rPr>
        <w:t>SO</w:t>
      </w:r>
      <w:r w:rsidRPr="004845C8">
        <w:rPr>
          <w:rFonts w:ascii="Times New Roman" w:hAnsi="Times New Roman"/>
          <w:sz w:val="28"/>
          <w:szCs w:val="28"/>
          <w:vertAlign w:val="subscript"/>
          <w:lang w:val="de-DE"/>
        </w:rPr>
        <w:t>4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đặ</w:t>
      </w:r>
      <w:r>
        <w:rPr>
          <w:rFonts w:ascii="Times New Roman" w:hAnsi="Times New Roman"/>
          <w:sz w:val="28"/>
          <w:szCs w:val="28"/>
          <w:lang w:val="de-DE"/>
        </w:rPr>
        <w:t xml:space="preserve">c.                   </w:t>
      </w:r>
      <w:r w:rsidRPr="004845C8">
        <w:rPr>
          <w:rFonts w:ascii="Times New Roman" w:hAnsi="Times New Roman"/>
          <w:sz w:val="28"/>
          <w:szCs w:val="28"/>
          <w:lang w:val="de-DE"/>
        </w:rPr>
        <w:t>B.  Dung dịch Ca(OH)</w:t>
      </w:r>
      <w:r w:rsidRPr="004845C8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4845C8">
        <w:rPr>
          <w:rFonts w:ascii="Times New Roman" w:hAnsi="Times New Roman"/>
          <w:sz w:val="28"/>
          <w:szCs w:val="28"/>
          <w:lang w:val="de-DE"/>
        </w:rPr>
        <w:t>.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          C. Dung dịch Brom</w:t>
      </w:r>
      <w:r w:rsidRPr="004845C8">
        <w:rPr>
          <w:rFonts w:ascii="Times New Roman" w:hAnsi="Times New Roman"/>
          <w:sz w:val="28"/>
          <w:szCs w:val="28"/>
          <w:lang w:val="vi-VN"/>
        </w:rPr>
        <w:t xml:space="preserve"> dư.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  </w:t>
      </w:r>
      <w:r w:rsidRPr="004845C8">
        <w:rPr>
          <w:rFonts w:ascii="Times New Roman" w:hAnsi="Times New Roman"/>
          <w:sz w:val="28"/>
          <w:szCs w:val="28"/>
          <w:lang w:val="de-DE"/>
        </w:rPr>
        <w:tab/>
        <w:t xml:space="preserve">                   </w:t>
      </w:r>
      <w:r w:rsidRPr="004845C8">
        <w:rPr>
          <w:rFonts w:ascii="Times New Roman" w:hAnsi="Times New Roman"/>
          <w:sz w:val="28"/>
          <w:szCs w:val="28"/>
          <w:lang w:val="de-DE"/>
        </w:rPr>
        <w:tab/>
        <w:t>D.  Dung dịch HCl loãng.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>Câu 8:</w:t>
      </w:r>
      <w:r w:rsidRPr="004845C8">
        <w:rPr>
          <w:rFonts w:ascii="Times New Roman" w:hAnsi="Times New Roman"/>
          <w:sz w:val="28"/>
          <w:szCs w:val="28"/>
          <w:lang w:val="pl-PL"/>
        </w:rPr>
        <w:t>Trong các nhóm hiđro cacbon sau, nhóm  hiđro cacbon nào có phản ứng đặc trưng là phản ứng cộng:</w:t>
      </w:r>
    </w:p>
    <w:p w:rsidR="00A02FF5" w:rsidRPr="004845C8" w:rsidRDefault="00A02FF5" w:rsidP="00A02FF5">
      <w:pPr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 w:rsidRPr="004845C8">
        <w:rPr>
          <w:rFonts w:ascii="Times New Roman" w:hAnsi="Times New Roman"/>
          <w:sz w:val="28"/>
          <w:szCs w:val="28"/>
          <w:lang w:val="pt-BR"/>
        </w:rPr>
        <w:t>A.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>,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.       B.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>, C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>.</w:t>
      </w:r>
      <w:r w:rsidRPr="004845C8">
        <w:rPr>
          <w:rFonts w:ascii="Times New Roman" w:hAnsi="Times New Roman"/>
          <w:sz w:val="28"/>
          <w:szCs w:val="28"/>
          <w:lang w:val="pt-BR"/>
        </w:rPr>
        <w:tab/>
        <w:t xml:space="preserve">   C.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/>
          <w:sz w:val="28"/>
          <w:szCs w:val="28"/>
          <w:lang w:val="pt-BR"/>
        </w:rPr>
        <w:t>,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/>
          <w:sz w:val="28"/>
          <w:szCs w:val="28"/>
          <w:lang w:val="pt-BR"/>
        </w:rPr>
        <w:t xml:space="preserve">.      </w:t>
      </w:r>
      <w:r w:rsidRPr="004845C8">
        <w:rPr>
          <w:rFonts w:ascii="Times New Roman" w:hAnsi="Times New Roman"/>
          <w:sz w:val="28"/>
          <w:szCs w:val="28"/>
          <w:lang w:val="pt-BR"/>
        </w:rPr>
        <w:tab/>
        <w:t>D.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/>
          <w:sz w:val="28"/>
          <w:szCs w:val="28"/>
          <w:lang w:val="pt-BR"/>
        </w:rPr>
        <w:t>, C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/>
          <w:sz w:val="28"/>
          <w:szCs w:val="28"/>
          <w:lang w:val="pt-BR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 xml:space="preserve">Câu 9: </w:t>
      </w:r>
      <w:r w:rsidRPr="004845C8">
        <w:rPr>
          <w:rFonts w:ascii="Times New Roman" w:hAnsi="Times New Roman"/>
          <w:noProof/>
          <w:sz w:val="28"/>
          <w:szCs w:val="28"/>
        </w:rPr>
        <w:t>Phương pháp  nhằm thu được khí metan tinh khiết từ hỗn hợp khí metan và khí cacbonic là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Dẫn hỗn hợp qua dung dịch nước vôi trong dư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Đốt cháy hỗn hợp rồi dẫn qua nước vôi trong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Dẫn hỗn hợp qua bình đựng dung dịch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S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Dẫn hỗn hợp qua bình đựng nước brôm dư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lastRenderedPageBreak/>
        <w:t xml:space="preserve">Câu 10: </w:t>
      </w:r>
      <w:r w:rsidRPr="004845C8">
        <w:rPr>
          <w:rFonts w:ascii="Times New Roman" w:hAnsi="Times New Roman"/>
          <w:noProof/>
          <w:sz w:val="28"/>
          <w:szCs w:val="28"/>
        </w:rPr>
        <w:t>Người ta đang nghiên cứu để sử dụng nguồn nhiên liệu khi cháy không gây ô nhiễm môi trường là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.             B.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.                 C.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4845C8">
        <w:rPr>
          <w:rFonts w:ascii="Times New Roman" w:hAnsi="Times New Roman"/>
          <w:noProof/>
          <w:sz w:val="28"/>
          <w:szCs w:val="28"/>
        </w:rPr>
        <w:t>.                      D. CO.</w:t>
      </w:r>
    </w:p>
    <w:p w:rsidR="00A02FF5" w:rsidRPr="004845C8" w:rsidRDefault="00A02FF5" w:rsidP="00A02FF5">
      <w:pPr>
        <w:spacing w:before="60"/>
        <w:jc w:val="both"/>
        <w:rPr>
          <w:rFonts w:ascii="Times New Roman" w:hAnsi="Times New Roman"/>
          <w:sz w:val="28"/>
          <w:szCs w:val="28"/>
          <w:lang w:val="pt-BR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 xml:space="preserve">Câu 11: </w:t>
      </w:r>
      <w:r w:rsidRPr="004845C8">
        <w:rPr>
          <w:rFonts w:ascii="Times New Roman" w:hAnsi="Times New Roman"/>
          <w:i/>
          <w:sz w:val="28"/>
          <w:szCs w:val="28"/>
          <w:lang w:val="pt-BR"/>
        </w:rPr>
        <w:t xml:space="preserve">Nhiên liệu được chia thành: </w:t>
      </w:r>
    </w:p>
    <w:p w:rsidR="00A02FF5" w:rsidRPr="004845C8" w:rsidRDefault="00A02FF5" w:rsidP="00A02FF5">
      <w:pPr>
        <w:tabs>
          <w:tab w:val="left" w:pos="2880"/>
          <w:tab w:val="left" w:pos="5040"/>
          <w:tab w:val="left" w:pos="7269"/>
        </w:tabs>
        <w:ind w:firstLine="283"/>
        <w:jc w:val="both"/>
        <w:rPr>
          <w:rFonts w:ascii="Times New Roman" w:hAnsi="Times New Roman"/>
          <w:sz w:val="28"/>
          <w:szCs w:val="28"/>
          <w:lang w:val="pt-BR"/>
        </w:rPr>
      </w:pPr>
      <w:r w:rsidRPr="004845C8">
        <w:rPr>
          <w:rFonts w:ascii="Times New Roman" w:hAnsi="Times New Roman"/>
          <w:sz w:val="28"/>
          <w:szCs w:val="28"/>
          <w:lang w:val="pt-BR"/>
        </w:rPr>
        <w:t xml:space="preserve">        A. 1 loại.</w:t>
      </w:r>
      <w:r w:rsidRPr="004845C8">
        <w:rPr>
          <w:rFonts w:ascii="Times New Roman" w:hAnsi="Times New Roman"/>
          <w:sz w:val="28"/>
          <w:szCs w:val="28"/>
          <w:lang w:val="pt-BR"/>
        </w:rPr>
        <w:tab/>
        <w:t>B. 2 loại.</w:t>
      </w:r>
      <w:r w:rsidRPr="004845C8">
        <w:rPr>
          <w:rFonts w:ascii="Times New Roman" w:hAnsi="Times New Roman"/>
          <w:sz w:val="28"/>
          <w:szCs w:val="28"/>
          <w:lang w:val="pt-BR"/>
        </w:rPr>
        <w:tab/>
        <w:t>C. 3 loại.</w:t>
      </w:r>
      <w:r w:rsidRPr="004845C8">
        <w:rPr>
          <w:rFonts w:ascii="Times New Roman" w:hAnsi="Times New Roman"/>
          <w:sz w:val="28"/>
          <w:szCs w:val="28"/>
          <w:lang w:val="pt-BR"/>
        </w:rPr>
        <w:tab/>
        <w:t>D. 4 loại.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>Câu 12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: Có ba lọ không nhãn đựng ba chất lỏng là: rượu etylic, axit axetic và glucozơ. Sử dụng nhóm chất để phân biệt được  chất đựng trong mỗi lọ là :  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     A. Quì tím và phản ứng tráng gương .         </w:t>
      </w:r>
      <w:r w:rsidRPr="004845C8">
        <w:rPr>
          <w:rFonts w:ascii="Times New Roman" w:hAnsi="Times New Roman"/>
          <w:sz w:val="28"/>
          <w:szCs w:val="28"/>
          <w:lang w:val="de-DE"/>
        </w:rPr>
        <w:tab/>
        <w:t xml:space="preserve">B. </w:t>
      </w:r>
      <w:r w:rsidRPr="004845C8">
        <w:rPr>
          <w:rFonts w:ascii="Times New Roman" w:hAnsi="Times New Roman"/>
          <w:sz w:val="28"/>
          <w:szCs w:val="28"/>
          <w:lang w:val="vi-VN"/>
        </w:rPr>
        <w:t>Kẽm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và quì tím .             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     C. Nước và quì tím.                                      </w:t>
      </w:r>
      <w:r w:rsidRPr="004845C8">
        <w:rPr>
          <w:rFonts w:ascii="Times New Roman" w:hAnsi="Times New Roman"/>
          <w:sz w:val="28"/>
          <w:szCs w:val="28"/>
          <w:lang w:val="de-DE"/>
        </w:rPr>
        <w:tab/>
        <w:t>D. Nước và phản ứng tráng gương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 w:cs="Times New Roman"/>
          <w:b/>
          <w:sz w:val="28"/>
          <w:szCs w:val="28"/>
        </w:rPr>
        <w:t xml:space="preserve">Câu 13: </w:t>
      </w:r>
      <w:r w:rsidRPr="004845C8">
        <w:rPr>
          <w:rFonts w:ascii="Times New Roman" w:hAnsi="Times New Roman"/>
          <w:noProof/>
          <w:sz w:val="28"/>
          <w:szCs w:val="28"/>
        </w:rPr>
        <w:t>Trên nhãn của một chai rượu ghi 18</w:t>
      </w:r>
      <w:r w:rsidRPr="004845C8">
        <w:rPr>
          <w:rFonts w:ascii="Times New Roman" w:hAnsi="Times New Roman"/>
          <w:noProof/>
          <w:sz w:val="28"/>
          <w:szCs w:val="28"/>
          <w:vertAlign w:val="superscript"/>
        </w:rPr>
        <w:t>0</w:t>
      </w:r>
      <w:r w:rsidRPr="004845C8">
        <w:rPr>
          <w:rFonts w:ascii="Times New Roman" w:hAnsi="Times New Roman"/>
          <w:noProof/>
          <w:sz w:val="28"/>
          <w:szCs w:val="28"/>
        </w:rPr>
        <w:t xml:space="preserve"> có nghĩa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nhiệt độ sôi của rượu etylic là 18</w:t>
      </w:r>
      <w:r w:rsidRPr="004845C8">
        <w:rPr>
          <w:rFonts w:ascii="Times New Roman" w:hAnsi="Times New Roman"/>
          <w:noProof/>
          <w:sz w:val="28"/>
          <w:szCs w:val="28"/>
          <w:vertAlign w:val="superscript"/>
        </w:rPr>
        <w:t>0</w:t>
      </w:r>
      <w:r w:rsidRPr="004845C8">
        <w:rPr>
          <w:rFonts w:ascii="Times New Roman" w:hAnsi="Times New Roman"/>
          <w:noProof/>
          <w:sz w:val="28"/>
          <w:szCs w:val="28"/>
        </w:rPr>
        <w:t>C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nhiệt độ đông đặc của rượu etylic là 18</w:t>
      </w:r>
      <w:r w:rsidRPr="004845C8">
        <w:rPr>
          <w:rFonts w:ascii="Times New Roman" w:hAnsi="Times New Roman"/>
          <w:noProof/>
          <w:sz w:val="28"/>
          <w:szCs w:val="28"/>
          <w:vertAlign w:val="superscript"/>
        </w:rPr>
        <w:t>0</w:t>
      </w:r>
      <w:r w:rsidRPr="004845C8">
        <w:rPr>
          <w:rFonts w:ascii="Times New Roman" w:hAnsi="Times New Roman"/>
          <w:noProof/>
          <w:sz w:val="28"/>
          <w:szCs w:val="28"/>
        </w:rPr>
        <w:t>C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 xml:space="preserve">C. trong 100 ml rượu có 18 ml rượu etylic nguyên chất và 82 ml nước.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trong 100 ml rượu có 18 ml nước và 82 ml rượu etylic nguyên chất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14</w:t>
      </w:r>
      <w:r w:rsidRPr="004845C8">
        <w:rPr>
          <w:rFonts w:ascii="Times New Roman" w:hAnsi="Times New Roman"/>
          <w:noProof/>
          <w:sz w:val="28"/>
          <w:szCs w:val="28"/>
        </w:rPr>
        <w:t>: Cho 23 gam rượu etylic nguyên chất tác dụng với natri dư. Thể tích khí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 xml:space="preserve"> thoát ra ( đktc) là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2,8 lít.</w:t>
      </w:r>
      <w:r w:rsidRPr="004845C8">
        <w:rPr>
          <w:rFonts w:ascii="Times New Roman" w:hAnsi="Times New Roman"/>
          <w:noProof/>
          <w:sz w:val="28"/>
          <w:szCs w:val="28"/>
        </w:rPr>
        <w:tab/>
        <w:t xml:space="preserve">   B. 5,6 lít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C. 8,4 lít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D. 11,2 lít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15</w:t>
      </w:r>
      <w:r w:rsidRPr="004845C8">
        <w:rPr>
          <w:rFonts w:ascii="Times New Roman" w:hAnsi="Times New Roman"/>
          <w:noProof/>
          <w:sz w:val="28"/>
          <w:szCs w:val="28"/>
        </w:rPr>
        <w:t xml:space="preserve">: Giấm ăn là dung dịch axit axetic có nồng độ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trên 5%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B. dưới 2%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C. từ 2% - 5%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D. từ 3% - 6%.</w:t>
      </w:r>
    </w:p>
    <w:p w:rsidR="00A02FF5" w:rsidRPr="004845C8" w:rsidRDefault="00A02FF5" w:rsidP="00A02FF5">
      <w:pPr>
        <w:jc w:val="both"/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16</w:t>
      </w:r>
      <w:r w:rsidRPr="004845C8">
        <w:rPr>
          <w:rFonts w:ascii="Times New Roman" w:hAnsi="Times New Roman"/>
          <w:noProof/>
          <w:sz w:val="28"/>
          <w:szCs w:val="28"/>
        </w:rPr>
        <w:t>: Để phân biệt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 xml:space="preserve">6; </w:t>
      </w:r>
      <w:r w:rsidRPr="004845C8">
        <w:rPr>
          <w:rFonts w:ascii="Times New Roman" w:hAnsi="Times New Roman"/>
          <w:noProof/>
          <w:sz w:val="28"/>
          <w:szCs w:val="28"/>
        </w:rPr>
        <w:t xml:space="preserve">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; C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COOH ta dùng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Na kim loại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>B. dung dịch NaOH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O và quỳ tím.</w:t>
      </w:r>
      <w:r w:rsidRPr="004845C8">
        <w:rPr>
          <w:rFonts w:ascii="Times New Roman" w:hAnsi="Times New Roman"/>
          <w:noProof/>
          <w:sz w:val="28"/>
          <w:szCs w:val="28"/>
        </w:rPr>
        <w:tab/>
      </w:r>
      <w:r w:rsidRPr="004845C8">
        <w:rPr>
          <w:rFonts w:ascii="Times New Roman" w:hAnsi="Times New Roman"/>
          <w:noProof/>
          <w:sz w:val="28"/>
          <w:szCs w:val="28"/>
        </w:rPr>
        <w:tab/>
        <w:t xml:space="preserve">           D.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O và phenolphtalein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 xml:space="preserve">Câu 17: </w:t>
      </w:r>
      <w:r w:rsidRPr="004845C8">
        <w:rPr>
          <w:rFonts w:ascii="Times New Roman" w:hAnsi="Times New Roman"/>
          <w:noProof/>
          <w:sz w:val="28"/>
          <w:szCs w:val="28"/>
        </w:rPr>
        <w:t>Dãy chất tác dụng với axit axetic là :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CuO; Cu(OH)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; Cu; CuS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 xml:space="preserve"> ;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CuO; Cu(OH)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; Zn ; Na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C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 xml:space="preserve"> ;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lastRenderedPageBreak/>
        <w:t>C. CuO; Cu(OH)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; Zn ; 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S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/>
          <w:noProof/>
          <w:sz w:val="28"/>
          <w:szCs w:val="28"/>
        </w:rPr>
        <w:t>;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CuO; Cu(OH)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;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845C8">
        <w:rPr>
          <w:rFonts w:ascii="Times New Roman" w:hAnsi="Times New Roman"/>
          <w:noProof/>
          <w:sz w:val="28"/>
          <w:szCs w:val="28"/>
        </w:rPr>
        <w:t>OH; C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H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845C8">
        <w:rPr>
          <w:rFonts w:ascii="Times New Roman" w:hAnsi="Times New Roman"/>
          <w:noProof/>
          <w:sz w:val="28"/>
          <w:szCs w:val="28"/>
        </w:rPr>
        <w:t>; CaCO</w:t>
      </w:r>
      <w:r w:rsidRPr="004845C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845C8">
        <w:rPr>
          <w:rFonts w:ascii="Times New Roman" w:hAnsi="Times New Roman"/>
          <w:noProof/>
          <w:sz w:val="28"/>
          <w:szCs w:val="28"/>
        </w:rPr>
        <w:t>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 xml:space="preserve">Câu 18: </w:t>
      </w:r>
      <w:r w:rsidRPr="004845C8">
        <w:rPr>
          <w:rFonts w:ascii="Times New Roman" w:hAnsi="Times New Roman"/>
          <w:noProof/>
          <w:sz w:val="28"/>
          <w:szCs w:val="28"/>
        </w:rPr>
        <w:t xml:space="preserve">Bệnh nhân khi truyền dung dịch đường vào tĩnh mạch, đó là loại đường nào?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Sacarozơ.          B. Frutozơ.            C. Glucozơ                       D. Mantozơ.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 xml:space="preserve">Câu 19: </w:t>
      </w:r>
      <w:r w:rsidRPr="004845C8">
        <w:rPr>
          <w:rFonts w:ascii="Times New Roman" w:hAnsi="Times New Roman"/>
          <w:noProof/>
          <w:sz w:val="28"/>
          <w:szCs w:val="28"/>
        </w:rPr>
        <w:t xml:space="preserve">Chọn câu </w:t>
      </w:r>
      <w:r w:rsidRPr="004845C8">
        <w:rPr>
          <w:rFonts w:ascii="Times New Roman" w:hAnsi="Times New Roman"/>
          <w:b/>
          <w:noProof/>
          <w:sz w:val="28"/>
          <w:szCs w:val="28"/>
          <w:u w:val="single"/>
        </w:rPr>
        <w:t xml:space="preserve">SAI </w:t>
      </w:r>
      <w:r w:rsidRPr="004845C8">
        <w:rPr>
          <w:rFonts w:ascii="Times New Roman" w:hAnsi="Times New Roman"/>
          <w:noProof/>
          <w:sz w:val="28"/>
          <w:szCs w:val="28"/>
        </w:rPr>
        <w:t xml:space="preserve">trong các câu sau. </w:t>
      </w: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A. Những chất có nhóm –OH và nhóm –COOH tác dụng được với KOH.</w:t>
      </w:r>
    </w:p>
    <w:p w:rsidR="00A02FF5" w:rsidRPr="004845C8" w:rsidRDefault="00A02FF5" w:rsidP="00A02FF5">
      <w:pPr>
        <w:jc w:val="both"/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B. Những chất có nhóm –OH tác dụng được với K.</w:t>
      </w:r>
    </w:p>
    <w:p w:rsidR="00A02FF5" w:rsidRPr="004845C8" w:rsidRDefault="00A02FF5" w:rsidP="00A02FF5">
      <w:pPr>
        <w:jc w:val="both"/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C. Những chất có nhóm –COOH tác dụng với KOH nhưng không tác dụng với K.</w:t>
      </w:r>
    </w:p>
    <w:p w:rsidR="00A02FF5" w:rsidRPr="004845C8" w:rsidRDefault="00A02FF5" w:rsidP="00A02FF5">
      <w:pPr>
        <w:jc w:val="both"/>
        <w:rPr>
          <w:rFonts w:ascii="Times New Roman" w:hAnsi="Times New Roman"/>
          <w:noProof/>
          <w:sz w:val="28"/>
          <w:szCs w:val="28"/>
        </w:rPr>
      </w:pPr>
      <w:r w:rsidRPr="004845C8">
        <w:rPr>
          <w:rFonts w:ascii="Times New Roman" w:hAnsi="Times New Roman"/>
          <w:noProof/>
          <w:sz w:val="28"/>
          <w:szCs w:val="28"/>
        </w:rPr>
        <w:t>D. Những chất có nhóm –OH và nhóm –COOH cùng tác dụng với K và KOH.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pacing w:val="-8"/>
          <w:sz w:val="28"/>
          <w:szCs w:val="28"/>
          <w:lang w:val="pt-BR"/>
        </w:rPr>
      </w:pPr>
      <w:r w:rsidRPr="004845C8">
        <w:rPr>
          <w:rFonts w:ascii="Times New Roman" w:hAnsi="Times New Roman"/>
          <w:b/>
          <w:noProof/>
          <w:sz w:val="28"/>
          <w:szCs w:val="28"/>
        </w:rPr>
        <w:t>Câu 20:</w:t>
      </w:r>
      <w:r w:rsidRPr="004845C8">
        <w:rPr>
          <w:spacing w:val="-8"/>
          <w:sz w:val="26"/>
          <w:szCs w:val="26"/>
        </w:rPr>
        <w:t xml:space="preserve"> </w:t>
      </w:r>
      <w:r w:rsidRPr="004845C8">
        <w:rPr>
          <w:rFonts w:ascii="Times New Roman" w:hAnsi="Times New Roman" w:cs="Times New Roman"/>
          <w:spacing w:val="-8"/>
          <w:sz w:val="28"/>
          <w:szCs w:val="28"/>
        </w:rPr>
        <w:t>Biết 0</w:t>
      </w:r>
      <w:proofErr w:type="gramStart"/>
      <w:r w:rsidRPr="004845C8">
        <w:rPr>
          <w:rFonts w:ascii="Times New Roman" w:hAnsi="Times New Roman" w:cs="Times New Roman"/>
          <w:spacing w:val="-8"/>
          <w:sz w:val="28"/>
          <w:szCs w:val="28"/>
        </w:rPr>
        <w:t>,2</w:t>
      </w:r>
      <w:proofErr w:type="gramEnd"/>
      <w:r w:rsidRPr="004845C8">
        <w:rPr>
          <w:rFonts w:ascii="Times New Roman" w:hAnsi="Times New Roman" w:cs="Times New Roman"/>
          <w:spacing w:val="-8"/>
          <w:sz w:val="28"/>
          <w:szCs w:val="28"/>
        </w:rPr>
        <w:t xml:space="preserve"> mol hidrocacbon A tác dụng tối đa với 0,4 mol brom. </w:t>
      </w:r>
      <w:r w:rsidRPr="004845C8">
        <w:rPr>
          <w:rFonts w:ascii="Times New Roman" w:hAnsi="Times New Roman" w:cs="Times New Roman"/>
          <w:spacing w:val="-8"/>
          <w:sz w:val="28"/>
          <w:szCs w:val="28"/>
          <w:lang w:val="pt-BR"/>
        </w:rPr>
        <w:t>A là hidrocacbon nào sau đây?</w:t>
      </w:r>
    </w:p>
    <w:p w:rsidR="00A02FF5" w:rsidRPr="004845C8" w:rsidRDefault="00A02FF5" w:rsidP="00A02FF5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845C8">
        <w:rPr>
          <w:rFonts w:ascii="Times New Roman" w:hAnsi="Times New Roman" w:cs="Times New Roman"/>
          <w:sz w:val="28"/>
          <w:szCs w:val="28"/>
          <w:lang w:val="pt-BR"/>
        </w:rPr>
        <w:t xml:space="preserve">       A. C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B. C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C. C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D. C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45C8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4845C8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</w:p>
    <w:p w:rsidR="00A02FF5" w:rsidRPr="004845C8" w:rsidRDefault="00A02FF5" w:rsidP="00A02FF5">
      <w:pPr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4845C8">
        <w:rPr>
          <w:rFonts w:ascii="Times New Roman" w:hAnsi="Times New Roman" w:cs="Times New Roman"/>
          <w:b/>
          <w:noProof/>
          <w:sz w:val="28"/>
          <w:szCs w:val="28"/>
          <w:u w:val="single"/>
        </w:rPr>
        <w:t>Phần 2:Tự luận(5,0 điểm) .</w:t>
      </w:r>
    </w:p>
    <w:p w:rsidR="00A02FF5" w:rsidRPr="004845C8" w:rsidRDefault="00A02FF5" w:rsidP="00A02FF5">
      <w:pPr>
        <w:rPr>
          <w:rFonts w:ascii="Times New Roman" w:hAnsi="Times New Roman" w:cs="Times New Roman"/>
          <w:noProof/>
          <w:sz w:val="28"/>
          <w:szCs w:val="28"/>
        </w:rPr>
      </w:pPr>
      <w:r w:rsidRPr="004845C8">
        <w:rPr>
          <w:rFonts w:ascii="Times New Roman" w:hAnsi="Times New Roman" w:cs="Times New Roman"/>
          <w:b/>
          <w:noProof/>
          <w:sz w:val="28"/>
          <w:szCs w:val="28"/>
        </w:rPr>
        <w:t xml:space="preserve">Câu 21(1,0 điểm): </w:t>
      </w:r>
      <w:r w:rsidRPr="004845C8">
        <w:rPr>
          <w:rFonts w:ascii="Times New Roman" w:hAnsi="Times New Roman" w:cs="Times New Roman"/>
          <w:noProof/>
          <w:sz w:val="28"/>
          <w:szCs w:val="28"/>
        </w:rPr>
        <w:t>Bằng phương pháp hóa học hãy nhận biết các chất khí đựng trong các lọ riêng biệt bị mất nhãn sau : CO</w:t>
      </w:r>
      <w:r w:rsidRPr="004845C8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noProof/>
          <w:sz w:val="28"/>
          <w:szCs w:val="28"/>
        </w:rPr>
        <w:t>,CH</w:t>
      </w:r>
      <w:r w:rsidRPr="004845C8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4845C8">
        <w:rPr>
          <w:rFonts w:ascii="Times New Roman" w:hAnsi="Times New Roman" w:cs="Times New Roman"/>
          <w:noProof/>
          <w:sz w:val="28"/>
          <w:szCs w:val="28"/>
        </w:rPr>
        <w:t>, C</w:t>
      </w:r>
      <w:r w:rsidRPr="004845C8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4845C8">
        <w:rPr>
          <w:rFonts w:ascii="Times New Roman" w:hAnsi="Times New Roman" w:cs="Times New Roman"/>
          <w:noProof/>
          <w:sz w:val="28"/>
          <w:szCs w:val="28"/>
        </w:rPr>
        <w:t>H</w:t>
      </w:r>
      <w:r w:rsidRPr="004845C8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4. </w:t>
      </w:r>
      <w:r w:rsidRPr="004845C8">
        <w:rPr>
          <w:rFonts w:ascii="Times New Roman" w:hAnsi="Times New Roman" w:cs="Times New Roman"/>
          <w:noProof/>
          <w:sz w:val="28"/>
          <w:szCs w:val="28"/>
        </w:rPr>
        <w:t>(Viết PTHH nếu có).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 w:cs="Times New Roman"/>
          <w:b/>
          <w:noProof/>
          <w:sz w:val="28"/>
          <w:szCs w:val="28"/>
        </w:rPr>
        <w:t xml:space="preserve">Câu 22(2,0 điểm) : 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Viết các phương trình hoá học thực hiện sơ đồ chuyển hoá sau </w:t>
      </w:r>
      <w:r w:rsidRPr="004845C8">
        <w:rPr>
          <w:rFonts w:ascii="Times New Roman" w:hAnsi="Times New Roman"/>
          <w:i/>
          <w:sz w:val="28"/>
          <w:szCs w:val="28"/>
          <w:lang w:val="de-DE"/>
        </w:rPr>
        <w:t xml:space="preserve">(ghi rõ điều kiện nếu </w:t>
      </w:r>
      <w:proofErr w:type="gramStart"/>
      <w:r w:rsidRPr="004845C8">
        <w:rPr>
          <w:rFonts w:ascii="Times New Roman" w:hAnsi="Times New Roman"/>
          <w:i/>
          <w:sz w:val="28"/>
          <w:szCs w:val="28"/>
          <w:lang w:val="de-DE"/>
        </w:rPr>
        <w:t>có )</w:t>
      </w:r>
      <w:proofErr w:type="gramEnd"/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  Tinh bột </w:t>
      </w:r>
      <w:r w:rsidRPr="004845C8">
        <w:rPr>
          <w:rFonts w:ascii="Times New Roman" w:hAnsi="Times New Roman"/>
          <w:sz w:val="28"/>
          <w:szCs w:val="28"/>
        </w:rPr>
        <w:sym w:font="Symbol" w:char="F0BE"/>
      </w:r>
      <w:r w:rsidRPr="004845C8">
        <w:rPr>
          <w:rFonts w:ascii="Times New Roman" w:hAnsi="Times New Roman"/>
          <w:sz w:val="28"/>
          <w:szCs w:val="28"/>
          <w:vertAlign w:val="superscript"/>
        </w:rPr>
        <w:t>1</w:t>
      </w:r>
      <w:r w:rsidRPr="004845C8">
        <w:rPr>
          <w:rFonts w:ascii="Times New Roman" w:hAnsi="Times New Roman"/>
          <w:sz w:val="28"/>
          <w:szCs w:val="28"/>
        </w:rPr>
        <w:sym w:font="Symbol" w:char="F0AE"/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   glucozơ  </w:t>
      </w:r>
      <w:r w:rsidRPr="004845C8">
        <w:rPr>
          <w:rFonts w:ascii="Times New Roman" w:hAnsi="Times New Roman"/>
          <w:sz w:val="28"/>
          <w:szCs w:val="28"/>
        </w:rPr>
        <w:sym w:font="Symbol" w:char="F0BE"/>
      </w:r>
      <w:r w:rsidRPr="004845C8">
        <w:rPr>
          <w:rFonts w:ascii="Times New Roman" w:hAnsi="Times New Roman"/>
          <w:sz w:val="28"/>
          <w:szCs w:val="28"/>
          <w:vertAlign w:val="superscript"/>
        </w:rPr>
        <w:t>2</w:t>
      </w:r>
      <w:r w:rsidRPr="004845C8">
        <w:rPr>
          <w:rFonts w:ascii="Times New Roman" w:hAnsi="Times New Roman"/>
          <w:sz w:val="28"/>
          <w:szCs w:val="28"/>
        </w:rPr>
        <w:sym w:font="Symbol" w:char="F0AE"/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  rượu etylic  </w:t>
      </w:r>
      <w:r w:rsidRPr="004845C8">
        <w:rPr>
          <w:rFonts w:ascii="Times New Roman" w:hAnsi="Times New Roman"/>
          <w:sz w:val="28"/>
          <w:szCs w:val="28"/>
        </w:rPr>
        <w:sym w:font="Symbol" w:char="F0BE"/>
      </w:r>
      <w:r w:rsidRPr="004845C8">
        <w:rPr>
          <w:rFonts w:ascii="Times New Roman" w:hAnsi="Times New Roman"/>
          <w:sz w:val="28"/>
          <w:szCs w:val="28"/>
          <w:vertAlign w:val="superscript"/>
        </w:rPr>
        <w:t>3</w:t>
      </w:r>
      <w:r w:rsidRPr="004845C8">
        <w:rPr>
          <w:rFonts w:ascii="Times New Roman" w:hAnsi="Times New Roman"/>
          <w:sz w:val="28"/>
          <w:szCs w:val="28"/>
        </w:rPr>
        <w:sym w:font="Symbol" w:char="F0AE"/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  axit axetic   </w:t>
      </w:r>
      <w:r w:rsidRPr="004845C8">
        <w:rPr>
          <w:rFonts w:ascii="Times New Roman" w:hAnsi="Times New Roman"/>
          <w:sz w:val="28"/>
          <w:szCs w:val="28"/>
        </w:rPr>
        <w:sym w:font="Symbol" w:char="F0BE"/>
      </w:r>
      <w:r w:rsidRPr="004845C8">
        <w:rPr>
          <w:rFonts w:ascii="Times New Roman" w:hAnsi="Times New Roman"/>
          <w:sz w:val="28"/>
          <w:szCs w:val="28"/>
          <w:vertAlign w:val="superscript"/>
        </w:rPr>
        <w:t>4</w:t>
      </w:r>
      <w:r w:rsidRPr="004845C8">
        <w:rPr>
          <w:rFonts w:ascii="Times New Roman" w:hAnsi="Times New Roman"/>
          <w:sz w:val="28"/>
          <w:szCs w:val="28"/>
        </w:rPr>
        <w:sym w:font="Symbol" w:char="F0AE"/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etylaxetat 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 xml:space="preserve">Câu </w:t>
      </w:r>
      <w:r w:rsidRPr="004845C8">
        <w:rPr>
          <w:rFonts w:ascii="Times New Roman" w:hAnsi="Times New Roman"/>
          <w:b/>
          <w:sz w:val="28"/>
          <w:szCs w:val="28"/>
        </w:rPr>
        <w:t>23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4845C8">
        <w:rPr>
          <w:rFonts w:ascii="Times New Roman" w:hAnsi="Times New Roman"/>
          <w:i/>
          <w:sz w:val="28"/>
          <w:szCs w:val="28"/>
          <w:lang w:val="de-DE"/>
        </w:rPr>
        <w:t>(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2 điểm) Có hỗn hợp A gồm </w:t>
      </w:r>
      <w:r w:rsidRPr="004845C8">
        <w:rPr>
          <w:rFonts w:ascii="Times New Roman" w:hAnsi="Times New Roman"/>
          <w:b/>
          <w:sz w:val="28"/>
          <w:szCs w:val="28"/>
          <w:lang w:val="de-DE"/>
        </w:rPr>
        <w:t>rượu etylic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và </w:t>
      </w:r>
      <w:r w:rsidRPr="004845C8">
        <w:rPr>
          <w:rFonts w:ascii="Times New Roman" w:hAnsi="Times New Roman"/>
          <w:b/>
          <w:sz w:val="28"/>
          <w:szCs w:val="28"/>
          <w:lang w:val="de-DE"/>
        </w:rPr>
        <w:t>axit axetic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. </w:t>
      </w:r>
    </w:p>
    <w:p w:rsidR="00A02FF5" w:rsidRPr="004845C8" w:rsidRDefault="00A02FF5" w:rsidP="00A02FF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Cho </w:t>
      </w:r>
      <w:r w:rsidRPr="004845C8">
        <w:rPr>
          <w:rFonts w:ascii="Times New Roman" w:hAnsi="Times New Roman"/>
          <w:b/>
          <w:sz w:val="28"/>
          <w:szCs w:val="28"/>
          <w:lang w:val="de-DE"/>
        </w:rPr>
        <w:t>21,2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gam A phản ứng với </w:t>
      </w:r>
      <w:r w:rsidRPr="004845C8">
        <w:rPr>
          <w:rFonts w:ascii="Times New Roman" w:hAnsi="Times New Roman"/>
          <w:b/>
          <w:sz w:val="28"/>
          <w:szCs w:val="28"/>
          <w:lang w:val="de-DE"/>
        </w:rPr>
        <w:t>Natri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(vừa đủ) thì thu được </w:t>
      </w:r>
      <w:r w:rsidRPr="004845C8">
        <w:rPr>
          <w:rFonts w:ascii="Times New Roman" w:hAnsi="Times New Roman"/>
          <w:b/>
          <w:sz w:val="28"/>
          <w:szCs w:val="28"/>
          <w:lang w:val="de-DE"/>
        </w:rPr>
        <w:t>4,48</w:t>
      </w:r>
      <w:r w:rsidRPr="004845C8">
        <w:rPr>
          <w:rFonts w:ascii="Times New Roman" w:hAnsi="Times New Roman"/>
          <w:sz w:val="28"/>
          <w:szCs w:val="28"/>
          <w:lang w:val="de-DE"/>
        </w:rPr>
        <w:t xml:space="preserve"> lít khí hiđro (đktc).</w:t>
      </w:r>
    </w:p>
    <w:p w:rsidR="00A02FF5" w:rsidRPr="004845C8" w:rsidRDefault="00A02FF5" w:rsidP="00A02FF5">
      <w:pPr>
        <w:pStyle w:val="ListParagraph"/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>Viết PTHH xảy ra .</w:t>
      </w:r>
    </w:p>
    <w:p w:rsidR="00A02FF5" w:rsidRPr="004845C8" w:rsidRDefault="00A02FF5" w:rsidP="00A02FF5">
      <w:pPr>
        <w:pStyle w:val="ListParagraph"/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  <w:lang w:val="de-DE"/>
        </w:rPr>
      </w:pPr>
      <w:r w:rsidRPr="004845C8">
        <w:rPr>
          <w:rFonts w:ascii="Times New Roman" w:hAnsi="Times New Roman"/>
          <w:sz w:val="28"/>
          <w:szCs w:val="28"/>
          <w:lang w:val="de-DE"/>
        </w:rPr>
        <w:t xml:space="preserve">Tính  phần trăm khối lượng mỗi chất trong hỗn hợp A.  </w:t>
      </w:r>
    </w:p>
    <w:p w:rsidR="00A02FF5" w:rsidRPr="004845C8" w:rsidRDefault="00A02FF5" w:rsidP="00A02FF5">
      <w:pPr>
        <w:jc w:val="center"/>
        <w:rPr>
          <w:rFonts w:ascii="Times New Roman" w:hAnsi="Times New Roman"/>
          <w:b/>
          <w:sz w:val="28"/>
          <w:szCs w:val="28"/>
          <w:lang w:val="de-DE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>Cho C = 12; H=1;O=16;Na=23.</w:t>
      </w:r>
    </w:p>
    <w:p w:rsidR="00A02FF5" w:rsidRPr="004845C8" w:rsidRDefault="00A02FF5" w:rsidP="00A02FF5">
      <w:pPr>
        <w:rPr>
          <w:rFonts w:ascii="Times New Roman" w:hAnsi="Times New Roman"/>
          <w:b/>
          <w:sz w:val="28"/>
          <w:szCs w:val="28"/>
          <w:u w:val="single"/>
          <w:lang w:val="de-DE"/>
        </w:rPr>
      </w:pPr>
      <w:r w:rsidRPr="004845C8">
        <w:rPr>
          <w:rFonts w:ascii="Times New Roman" w:hAnsi="Times New Roman"/>
          <w:b/>
          <w:sz w:val="28"/>
          <w:szCs w:val="28"/>
          <w:u w:val="single"/>
          <w:lang w:val="de-DE"/>
        </w:rPr>
        <w:lastRenderedPageBreak/>
        <w:t>V. ĐÁP ÁN VÀ BIỂU ĐIỂM :</w:t>
      </w:r>
    </w:p>
    <w:p w:rsidR="00A02FF5" w:rsidRPr="004845C8" w:rsidRDefault="00A02FF5" w:rsidP="00A02FF5">
      <w:pPr>
        <w:rPr>
          <w:rFonts w:ascii="Times New Roman" w:hAnsi="Times New Roman"/>
          <w:b/>
          <w:sz w:val="28"/>
          <w:szCs w:val="28"/>
          <w:lang w:val="de-DE"/>
        </w:rPr>
      </w:pPr>
      <w:r w:rsidRPr="004845C8">
        <w:rPr>
          <w:rFonts w:ascii="Times New Roman" w:hAnsi="Times New Roman"/>
          <w:b/>
          <w:sz w:val="28"/>
          <w:szCs w:val="28"/>
          <w:lang w:val="de-DE"/>
        </w:rPr>
        <w:t xml:space="preserve">Phần 1: Trắc nghiệm (5,0 điểm) </w:t>
      </w:r>
    </w:p>
    <w:tbl>
      <w:tblPr>
        <w:tblStyle w:val="TableGrid"/>
        <w:tblW w:w="11057" w:type="dxa"/>
        <w:tblInd w:w="-176" w:type="dxa"/>
        <w:tblLook w:val="04A0"/>
      </w:tblPr>
      <w:tblGrid>
        <w:gridCol w:w="740"/>
        <w:gridCol w:w="449"/>
        <w:gridCol w:w="449"/>
        <w:gridCol w:w="605"/>
        <w:gridCol w:w="621"/>
        <w:gridCol w:w="449"/>
        <w:gridCol w:w="450"/>
        <w:gridCol w:w="450"/>
        <w:gridCol w:w="458"/>
        <w:gridCol w:w="45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808"/>
        <w:gridCol w:w="602"/>
      </w:tblGrid>
      <w:tr w:rsidR="00A02FF5" w:rsidRPr="004845C8" w:rsidTr="00EC2226">
        <w:tc>
          <w:tcPr>
            <w:tcW w:w="812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Câu 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6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7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8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9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0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1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3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5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6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7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8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19</w:t>
            </w:r>
          </w:p>
        </w:tc>
        <w:tc>
          <w:tcPr>
            <w:tcW w:w="70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20</w:t>
            </w:r>
          </w:p>
        </w:tc>
      </w:tr>
      <w:tr w:rsidR="00A02FF5" w:rsidRPr="004845C8" w:rsidTr="00EC2226">
        <w:tc>
          <w:tcPr>
            <w:tcW w:w="812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Đ/a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B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BD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AD</w:t>
            </w:r>
          </w:p>
        </w:tc>
        <w:tc>
          <w:tcPr>
            <w:tcW w:w="495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A</w:t>
            </w:r>
          </w:p>
        </w:tc>
        <w:tc>
          <w:tcPr>
            <w:tcW w:w="49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ACD</w:t>
            </w:r>
          </w:p>
        </w:tc>
        <w:tc>
          <w:tcPr>
            <w:tcW w:w="706" w:type="dxa"/>
          </w:tcPr>
          <w:p w:rsidR="00A02FF5" w:rsidRPr="004845C8" w:rsidRDefault="00A02FF5" w:rsidP="00EC2226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</w:p>
        </w:tc>
      </w:tr>
    </w:tbl>
    <w:p w:rsidR="00A02FF5" w:rsidRPr="004845C8" w:rsidRDefault="00A02FF5" w:rsidP="00A02FF5">
      <w:pPr>
        <w:rPr>
          <w:rFonts w:ascii="Times New Roman" w:hAnsi="Times New Roman" w:cs="Times New Roman"/>
          <w:b/>
          <w:noProof/>
          <w:sz w:val="28"/>
          <w:szCs w:val="28"/>
        </w:rPr>
      </w:pPr>
    </w:p>
    <w:p w:rsidR="00A02FF5" w:rsidRPr="004845C8" w:rsidRDefault="00A02FF5" w:rsidP="00A02FF5">
      <w:pPr>
        <w:rPr>
          <w:rFonts w:ascii="Times New Roman" w:hAnsi="Times New Roman" w:cs="Times New Roman"/>
          <w:b/>
          <w:noProof/>
          <w:sz w:val="28"/>
          <w:szCs w:val="28"/>
        </w:rPr>
      </w:pPr>
      <w:r w:rsidRPr="004845C8">
        <w:rPr>
          <w:rFonts w:ascii="Times New Roman" w:hAnsi="Times New Roman" w:cs="Times New Roman"/>
          <w:b/>
          <w:noProof/>
          <w:sz w:val="28"/>
          <w:szCs w:val="28"/>
        </w:rPr>
        <w:t xml:space="preserve">Phần 2: Tự luận (5,0 điểm) </w:t>
      </w:r>
    </w:p>
    <w:p w:rsidR="00A02FF5" w:rsidRPr="004845C8" w:rsidRDefault="00A02FF5" w:rsidP="00A02FF5">
      <w:pPr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W w:w="9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8"/>
        <w:gridCol w:w="7560"/>
        <w:gridCol w:w="1400"/>
      </w:tblGrid>
      <w:tr w:rsidR="00A02FF5" w:rsidRPr="004845C8" w:rsidTr="00EC2226">
        <w:trPr>
          <w:trHeight w:val="589"/>
        </w:trPr>
        <w:tc>
          <w:tcPr>
            <w:tcW w:w="948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756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140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A02FF5" w:rsidRPr="004845C8" w:rsidTr="00EC2226">
        <w:tc>
          <w:tcPr>
            <w:tcW w:w="948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Câu 22</w:t>
            </w:r>
          </w:p>
        </w:tc>
        <w:tc>
          <w:tcPr>
            <w:tcW w:w="756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Mỗi PTHH đúng được 0,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(-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6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0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-)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n (r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n 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(l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  <w:r w:rsidRPr="004845C8">
              <w:rPr>
                <w:rFonts w:ascii="Times New Roman" w:hAnsi="Times New Roman"/>
                <w:position w:val="-6"/>
                <w:sz w:val="28"/>
                <w:szCs w:val="28"/>
              </w:rPr>
              <w:object w:dxaOrig="960" w:dyaOrig="320">
                <v:shape id="_x0000_i1035" type="#_x0000_t75" style="width:48pt;height:15.75pt" o:ole="">
                  <v:imagedata r:id="rId23" o:title=""/>
                </v:shape>
                <o:OLEObject Type="Embed" ProgID="Equation.3" ShapeID="_x0000_i1035" DrawAspect="Content" ObjectID="_1584642246" r:id="rId24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n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6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 xml:space="preserve">6(dd)   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6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6 (dd)</w:t>
            </w:r>
            <w:r w:rsidRPr="004845C8">
              <w:rPr>
                <w:rFonts w:ascii="Times New Roman" w:hAnsi="Times New Roman"/>
                <w:position w:val="-14"/>
                <w:sz w:val="28"/>
                <w:szCs w:val="28"/>
              </w:rPr>
              <w:object w:dxaOrig="1100" w:dyaOrig="400">
                <v:shape id="_x0000_i1036" type="#_x0000_t75" style="width:54.75pt;height:20.25pt" o:ole="">
                  <v:imagedata r:id="rId25" o:title=""/>
                </v:shape>
                <o:OLEObject Type="Embed" ProgID="Equation.DSMT4" ShapeID="_x0000_i1036" DrawAspect="Content" ObjectID="_1584642247" r:id="rId26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(dd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+2C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  (k)</w:t>
            </w:r>
          </w:p>
          <w:p w:rsidR="00A02FF5" w:rsidRPr="004845C8" w:rsidRDefault="00A02FF5" w:rsidP="00EC2226">
            <w:pPr>
              <w:pStyle w:val="MTDisplayEquation"/>
              <w:tabs>
                <w:tab w:val="left" w:pos="6045"/>
              </w:tabs>
              <w:jc w:val="both"/>
              <w:rPr>
                <w:sz w:val="28"/>
                <w:szCs w:val="28"/>
                <w:lang w:val="pt-BR"/>
              </w:rPr>
            </w:pPr>
            <w:r w:rsidRPr="004845C8">
              <w:rPr>
                <w:sz w:val="28"/>
                <w:szCs w:val="28"/>
                <w:lang w:val="pt-BR"/>
              </w:rPr>
              <w:t>C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sz w:val="28"/>
                <w:szCs w:val="28"/>
                <w:lang w:val="pt-BR"/>
              </w:rPr>
              <w:t>H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5</w:t>
            </w:r>
            <w:r w:rsidRPr="004845C8">
              <w:rPr>
                <w:sz w:val="28"/>
                <w:szCs w:val="28"/>
                <w:lang w:val="pt-BR"/>
              </w:rPr>
              <w:t>OH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(dd)</w:t>
            </w:r>
            <w:r w:rsidRPr="004845C8">
              <w:rPr>
                <w:sz w:val="28"/>
                <w:szCs w:val="28"/>
                <w:lang w:val="pt-BR"/>
              </w:rPr>
              <w:t>+ O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2((k)</w:t>
            </w:r>
            <w:r w:rsidRPr="004845C8">
              <w:rPr>
                <w:sz w:val="28"/>
                <w:szCs w:val="28"/>
                <w:lang w:val="pt-BR"/>
              </w:rPr>
              <w:t xml:space="preserve">  </w:t>
            </w:r>
            <w:r w:rsidRPr="004845C8">
              <w:rPr>
                <w:position w:val="-4"/>
                <w:sz w:val="28"/>
                <w:szCs w:val="28"/>
                <w:lang w:val="pt-BR"/>
              </w:rPr>
              <w:object w:dxaOrig="180" w:dyaOrig="279">
                <v:shape id="_x0000_i1037" type="#_x0000_t75" style="width:9pt;height:14.25pt" o:ole="">
                  <v:imagedata r:id="rId27" o:title=""/>
                </v:shape>
                <o:OLEObject Type="Embed" ProgID="Equation.DSMT4" ShapeID="_x0000_i1037" DrawAspect="Content" ObjectID="_1584642248" r:id="rId28"/>
              </w:object>
            </w:r>
            <w:r w:rsidRPr="004845C8">
              <w:rPr>
                <w:position w:val="-14"/>
                <w:sz w:val="28"/>
                <w:szCs w:val="28"/>
                <w:lang w:val="pt-BR"/>
              </w:rPr>
              <w:object w:dxaOrig="1100" w:dyaOrig="400">
                <v:shape id="_x0000_i1038" type="#_x0000_t75" style="width:54.75pt;height:20.25pt" o:ole="">
                  <v:imagedata r:id="rId29" o:title=""/>
                </v:shape>
                <o:OLEObject Type="Embed" ProgID="Equation.DSMT4" ShapeID="_x0000_i1038" DrawAspect="Content" ObjectID="_1584642249" r:id="rId30"/>
              </w:object>
            </w:r>
            <w:r w:rsidRPr="004845C8">
              <w:rPr>
                <w:sz w:val="28"/>
                <w:szCs w:val="28"/>
                <w:lang w:val="pt-BR"/>
              </w:rPr>
              <w:t>CH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4845C8">
              <w:rPr>
                <w:sz w:val="28"/>
                <w:szCs w:val="28"/>
                <w:lang w:val="pt-BR"/>
              </w:rPr>
              <w:t>COOH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 xml:space="preserve">(dd)   </w:t>
            </w:r>
            <w:r w:rsidRPr="004845C8">
              <w:rPr>
                <w:sz w:val="28"/>
                <w:szCs w:val="28"/>
                <w:lang w:val="pt-BR"/>
              </w:rPr>
              <w:t>+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 xml:space="preserve">       </w:t>
            </w:r>
            <w:r w:rsidRPr="004845C8">
              <w:rPr>
                <w:sz w:val="28"/>
                <w:szCs w:val="28"/>
                <w:lang w:val="pt-BR"/>
              </w:rPr>
              <w:t>H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sz w:val="28"/>
                <w:szCs w:val="28"/>
                <w:lang w:val="pt-BR"/>
              </w:rPr>
              <w:t>O</w:t>
            </w:r>
            <w:r w:rsidRPr="004845C8">
              <w:rPr>
                <w:sz w:val="28"/>
                <w:szCs w:val="28"/>
                <w:vertAlign w:val="subscript"/>
                <w:lang w:val="pt-BR"/>
              </w:rPr>
              <w:t>(l)</w:t>
            </w:r>
            <w:r w:rsidRPr="004845C8">
              <w:rPr>
                <w:sz w:val="28"/>
                <w:szCs w:val="28"/>
                <w:lang w:val="pt-BR"/>
              </w:rPr>
              <w:t xml:space="preserve">                </w:t>
            </w:r>
          </w:p>
          <w:p w:rsidR="00A02FF5" w:rsidRPr="004845C8" w:rsidRDefault="00A02FF5" w:rsidP="00EC222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(l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+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OOH 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(l )</w:t>
            </w:r>
            <w:r w:rsidRPr="004845C8">
              <w:rPr>
                <w:rFonts w:ascii="Times New Roman" w:hAnsi="Times New Roman"/>
                <w:position w:val="-18"/>
                <w:sz w:val="28"/>
                <w:szCs w:val="28"/>
                <w:lang w:val="pt-BR"/>
              </w:rPr>
              <w:object w:dxaOrig="1320" w:dyaOrig="520">
                <v:shape id="_x0000_i1039" type="#_x0000_t75" style="width:66pt;height:26.25pt" o:ole="">
                  <v:imagedata r:id="rId31" o:title=""/>
                </v:shape>
                <o:OLEObject Type="Embed" ProgID="Equation.DSMT4" ShapeID="_x0000_i1039" DrawAspect="Content" ObjectID="_1584642250" r:id="rId32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COO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 (l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+  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(l)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</w:t>
            </w:r>
          </w:p>
        </w:tc>
        <w:tc>
          <w:tcPr>
            <w:tcW w:w="140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 xml:space="preserve"> 0,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A02FF5" w:rsidRPr="004845C8" w:rsidTr="00EC2226">
        <w:tc>
          <w:tcPr>
            <w:tcW w:w="948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Câu 21</w:t>
            </w:r>
          </w:p>
        </w:tc>
        <w:tc>
          <w:tcPr>
            <w:tcW w:w="756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-Lấy mẫu thử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-Dẫn các mẫu thử lần lượt sục qua dung dịch Brom và dung dịch nước vôi trong dư.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Nếu dd brom bị nhạt hoặc mất màu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Nhận được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C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H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4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Nếu dd nước vôi trong xuất hiện kết tủa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Nhận được 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CO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Khí còn lại là CH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4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PTHH :   Br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+ C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</w:rPr>
              <w:t>H</w:t>
            </w:r>
            <w:r w:rsidRPr="004845C8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 xml:space="preserve">4  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</w:rPr>
              <w:t xml:space="preserve">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4845C8">
              <w:rPr>
                <w:rFonts w:ascii="Times New Roman" w:hAnsi="Times New Roman"/>
                <w:sz w:val="28"/>
                <w:szCs w:val="28"/>
              </w:rPr>
              <w:t>Br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 xml:space="preserve">              C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</w:rPr>
              <w:t xml:space="preserve"> + Ca(OH)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CaCO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</w:t>
            </w:r>
            <w:r w:rsidRPr="004845C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↓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+ 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O   </w:t>
            </w:r>
          </w:p>
        </w:tc>
        <w:tc>
          <w:tcPr>
            <w:tcW w:w="140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A02FF5" w:rsidRPr="004845C8" w:rsidTr="00EC2226">
        <w:tc>
          <w:tcPr>
            <w:tcW w:w="948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45C8">
              <w:rPr>
                <w:rFonts w:ascii="Times New Roman" w:hAnsi="Times New Roman"/>
                <w:sz w:val="28"/>
                <w:szCs w:val="28"/>
              </w:rPr>
              <w:t>Câu 3</w:t>
            </w:r>
          </w:p>
        </w:tc>
        <w:tc>
          <w:tcPr>
            <w:tcW w:w="7560" w:type="dxa"/>
          </w:tcPr>
          <w:p w:rsidR="00A02FF5" w:rsidRPr="004845C8" w:rsidRDefault="00A02FF5" w:rsidP="00EC2226">
            <w:pPr>
              <w:ind w:left="360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PTHH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2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-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-OH+ 2Na 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2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-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-ONa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 xml:space="preserve">   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+    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 xml:space="preserve">2   </w:t>
            </w: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>(1)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l-PL"/>
              </w:rPr>
              <w:t xml:space="preserve">                                                         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2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OOH    + 2Na   </w:t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BE"/>
            </w:r>
            <w:r w:rsidRPr="004845C8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2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COONa +    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(2)             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a.  Tính số mol khí hiđro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</w:t>
            </w:r>
            <w:r w:rsidRPr="004845C8">
              <w:rPr>
                <w:rFonts w:ascii="Times New Roman" w:hAnsi="Times New Roman"/>
                <w:position w:val="-28"/>
                <w:sz w:val="28"/>
                <w:szCs w:val="28"/>
              </w:rPr>
              <w:object w:dxaOrig="2040" w:dyaOrig="660">
                <v:shape id="_x0000_i1040" type="#_x0000_t75" style="width:102pt;height:33pt" o:ole="">
                  <v:imagedata r:id="rId33" o:title=""/>
                </v:shape>
                <o:OLEObject Type="Embed" ProgID="Equation.DSMT4" ShapeID="_x0000_i1040" DrawAspect="Content" ObjectID="_1584642251" r:id="rId34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 (mol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ọi số mol của rượu là x (x &gt; 0) 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sym w:font="Symbol" w:char="F0DE"/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m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vertAlign w:val="subscript"/>
                <w:lang w:val="pt-BR"/>
              </w:rPr>
              <w:object w:dxaOrig="960" w:dyaOrig="360">
                <v:shape id="_x0000_i1041" type="#_x0000_t75" style="width:48pt;height:18.75pt" o:ole="">
                  <v:imagedata r:id="rId35" o:title=""/>
                </v:shape>
                <o:OLEObject Type="Embed" ProgID="Equation.DSMT4" ShapeID="_x0000_i1041" DrawAspect="Content" ObjectID="_1584642252" r:id="rId36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= 46x (g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Gọi số mol của axit axetic là y (y &gt; 0) 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sym w:font="Symbol" w:char="F0DE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m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vertAlign w:val="subscript"/>
                <w:lang w:val="pt-BR"/>
              </w:rPr>
              <w:object w:dxaOrig="1200" w:dyaOrig="360">
                <v:shape id="_x0000_i1042" type="#_x0000_t75" style="width:60pt;height:18.75pt" o:ole="">
                  <v:imagedata r:id="rId37" o:title=""/>
                </v:shape>
                <o:OLEObject Type="Embed" ProgID="Equation.DSMT4" ShapeID="_x0000_i1042" DrawAspect="Content" ObjectID="_1584642253" r:id="rId38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=60 y(g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Theo đầu bài ta có phương trình(*) 46x + 60y  = 21,2 (g) 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Theo phương trình hoá học( 1) n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360">
                <v:shape id="_x0000_i1043" type="#_x0000_t75" style="width:17.25pt;height:18.75pt" o:ole="">
                  <v:imagedata r:id="rId39" o:title=""/>
                </v:shape>
                <o:OLEObject Type="Embed" ProgID="Equation.DSMT4" ShapeID="_x0000_i1043" DrawAspect="Content" ObjectID="_1584642254" r:id="rId40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= </w: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fr-FR"/>
              </w:rPr>
              <w:fldChar w:fldCharType="begin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eq \s\don1(\f(1,2))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fr-FR"/>
              </w:rPr>
              <w:fldChar w:fldCharType="end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n 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lang w:val="pt-BR"/>
              </w:rPr>
              <w:object w:dxaOrig="960" w:dyaOrig="360">
                <v:shape id="_x0000_i1044" type="#_x0000_t75" style="width:48pt;height:18.75pt" o:ole="">
                  <v:imagedata r:id="rId35" o:title=""/>
                </v:shape>
                <o:OLEObject Type="Embed" ProgID="Equation.DSMT4" ShapeID="_x0000_i1044" DrawAspect="Content" ObjectID="_1584642255" r:id="rId41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= 0,5x (mol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Theo phương trình hoá học( 2) n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360">
                <v:shape id="_x0000_i1045" type="#_x0000_t75" style="width:17.25pt;height:18.75pt" o:ole="">
                  <v:imagedata r:id="rId39" o:title=""/>
                </v:shape>
                <o:OLEObject Type="Embed" ProgID="Equation.DSMT4" ShapeID="_x0000_i1045" DrawAspect="Content" ObjectID="_1584642256" r:id="rId42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= </w: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fr-FR"/>
              </w:rPr>
              <w:fldChar w:fldCharType="begin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eq \s\don1(\f(1,2))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fr-FR"/>
              </w:rPr>
              <w:fldChar w:fldCharType="end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n 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vertAlign w:val="subscript"/>
                <w:lang w:val="pt-BR"/>
              </w:rPr>
              <w:object w:dxaOrig="1200" w:dyaOrig="360">
                <v:shape id="_x0000_i1046" type="#_x0000_t75" style="width:60pt;height:18.75pt" o:ole="">
                  <v:imagedata r:id="rId37" o:title=""/>
                </v:shape>
                <o:OLEObject Type="Embed" ProgID="Equation.DSMT4" ShapeID="_x0000_i1046" DrawAspect="Content" ObjectID="_1584642257" r:id="rId43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= 0,5y (mol) 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Theo đầu bài ta có phương trình(**) 0,5x+ 0,5y = 0,2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Từ (*) và (**) ta có hệ phương trình   46x + 60y  = 21,2 </w:t>
            </w:r>
            <w:r w:rsidRPr="004845C8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180" w:dyaOrig="279">
                <v:shape id="_x0000_i1047" type="#_x0000_t75" style="width:9pt;height:14.25pt" o:ole="">
                  <v:imagedata r:id="rId44" o:title=""/>
                </v:shape>
                <o:OLEObject Type="Embed" ProgID="Equation.DSMT4" ShapeID="_x0000_i1047" DrawAspect="Content" ObjectID="_1584642258" r:id="rId45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  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                                                             0,5x+ 0,5y = 0,2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Giải hệ phương trình ta được x = 0,2 ; y = 0,2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Khối lượng của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OH và 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COOH  trong hỗn hợp là :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m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vertAlign w:val="subscript"/>
                <w:lang w:val="pt-BR"/>
              </w:rPr>
              <w:object w:dxaOrig="960" w:dyaOrig="360">
                <v:shape id="_x0000_i1048" type="#_x0000_t75" style="width:48pt;height:18.75pt" o:ole="">
                  <v:imagedata r:id="rId35" o:title=""/>
                </v:shape>
                <o:OLEObject Type="Embed" ProgID="Equation.DSMT4" ShapeID="_x0000_i1048" DrawAspect="Content" ObjectID="_1584642259" r:id="rId46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 xml:space="preserve"> 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= n. m  =  0,2. 46   =  9,2  (g 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m</w:t>
            </w:r>
            <w:r w:rsidRPr="004845C8">
              <w:rPr>
                <w:rFonts w:ascii="Times New Roman" w:hAnsi="Times New Roman"/>
                <w:position w:val="-12"/>
                <w:sz w:val="28"/>
                <w:szCs w:val="28"/>
                <w:vertAlign w:val="subscript"/>
                <w:lang w:val="pt-BR"/>
              </w:rPr>
              <w:object w:dxaOrig="1200" w:dyaOrig="360">
                <v:shape id="_x0000_i1049" type="#_x0000_t75" style="width:60pt;height:18.75pt" o:ole="">
                  <v:imagedata r:id="rId37" o:title=""/>
                </v:shape>
                <o:OLEObject Type="Embed" ProgID="Equation.DSMT4" ShapeID="_x0000_i1049" DrawAspect="Content" ObjectID="_1584642260" r:id="rId47"/>
              </w:objec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= 0,2. 60 = 12 (g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Tính thành  trăm của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OH và 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COOH   trong hỗn hợp: 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%  C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5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O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 xml:space="preserve">  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   =  </w:t>
            </w:r>
            <w:r w:rsidR="000463B4" w:rsidRPr="004845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eq \s\don1(\f(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pt-BR"/>
              </w:rPr>
              <w:fldChar w:fldCharType="begin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eq \l(\l(9,2))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  <w:lang w:val="pt-BR"/>
              </w:rPr>
              <w:fldChar w:fldCharType="end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,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eq \l(\l(21,2))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instrText>))</w:instrText>
            </w:r>
            <w:r w:rsidR="000463B4" w:rsidRPr="004845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 </w:t>
            </w:r>
            <w:r w:rsidRPr="004845C8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100% = 43,39 (%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es-VE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% CH</w:t>
            </w:r>
            <w:r w:rsidRPr="004845C8">
              <w:rPr>
                <w:rFonts w:ascii="Times New Roman" w:hAnsi="Times New Roman"/>
                <w:sz w:val="28"/>
                <w:szCs w:val="28"/>
                <w:vertAlign w:val="subscript"/>
                <w:lang w:val="es-VE"/>
              </w:rPr>
              <w:t>3</w:t>
            </w:r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 xml:space="preserve">COOH   = 100%  - 43,39 % = 56.61 </w:t>
            </w:r>
            <w:proofErr w:type="gramStart"/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( %</w:t>
            </w:r>
            <w:proofErr w:type="gramEnd"/>
            <w:r w:rsidRPr="004845C8">
              <w:rPr>
                <w:rFonts w:ascii="Times New Roman" w:hAnsi="Times New Roman"/>
                <w:sz w:val="28"/>
                <w:szCs w:val="28"/>
                <w:lang w:val="es-VE"/>
              </w:rPr>
              <w:t>)</w:t>
            </w: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A02FF5" w:rsidRPr="004845C8" w:rsidRDefault="00A02FF5" w:rsidP="00EC2226">
            <w:pPr>
              <w:tabs>
                <w:tab w:val="center" w:pos="3320"/>
                <w:tab w:val="right" w:pos="6640"/>
              </w:tabs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400" w:type="dxa"/>
          </w:tcPr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Pr="004845C8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Pr="004845C8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845C8">
              <w:rPr>
                <w:rFonts w:ascii="Times New Roman" w:hAnsi="Times New Roman"/>
                <w:sz w:val="28"/>
                <w:szCs w:val="28"/>
                <w:lang w:val="pt-BR"/>
              </w:rPr>
              <w:t>0,25 điểm</w:t>
            </w:r>
          </w:p>
          <w:p w:rsidR="00A02FF5" w:rsidRPr="004845C8" w:rsidRDefault="00A02FF5" w:rsidP="00EC2226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</w:tbl>
    <w:p w:rsidR="00A02FF5" w:rsidRPr="004845C8" w:rsidRDefault="00A02FF5" w:rsidP="00A02FF5">
      <w:pPr>
        <w:rPr>
          <w:rFonts w:ascii="Times New Roman" w:hAnsi="Times New Roman"/>
          <w:b/>
          <w:noProof/>
          <w:sz w:val="28"/>
          <w:szCs w:val="28"/>
        </w:rPr>
      </w:pPr>
    </w:p>
    <w:p w:rsidR="00A02FF5" w:rsidRPr="004845C8" w:rsidRDefault="00A02FF5" w:rsidP="00A02FF5">
      <w:pPr>
        <w:rPr>
          <w:rFonts w:ascii="Times New Roman" w:hAnsi="Times New Roman"/>
          <w:noProof/>
          <w:sz w:val="28"/>
          <w:szCs w:val="28"/>
        </w:rPr>
      </w:pPr>
    </w:p>
    <w:p w:rsidR="00A02FF5" w:rsidRPr="004845C8" w:rsidRDefault="00A02FF5" w:rsidP="00A02FF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845C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2FF5" w:rsidRPr="004845C8" w:rsidRDefault="00A02FF5" w:rsidP="00A02FF5">
      <w:pPr>
        <w:spacing w:line="30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contextualSpacing/>
        <w:rPr>
          <w:rFonts w:ascii="Times New Roman" w:hAnsi="Times New Roman" w:cs="Times New Roman"/>
          <w:bCs/>
          <w:sz w:val="24"/>
          <w:szCs w:val="24"/>
          <w:lang w:val="nl-NL"/>
        </w:rPr>
      </w:pPr>
    </w:p>
    <w:p w:rsidR="00A02FF5" w:rsidRPr="004845C8" w:rsidRDefault="00A02FF5" w:rsidP="00A02FF5">
      <w:pPr>
        <w:spacing w:line="30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A02FF5" w:rsidRPr="004845C8" w:rsidRDefault="00A02FF5" w:rsidP="00A02FF5">
      <w:pPr>
        <w:rPr>
          <w:rFonts w:ascii="Times New Roman" w:hAnsi="Times New Roman" w:cs="Times New Roman"/>
          <w:sz w:val="24"/>
          <w:szCs w:val="24"/>
        </w:rPr>
      </w:pPr>
    </w:p>
    <w:p w:rsidR="000F4D65" w:rsidRDefault="000F4D65"/>
    <w:sectPr w:rsidR="000F4D65" w:rsidSect="004845C8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86CEF"/>
    <w:multiLevelType w:val="hybridMultilevel"/>
    <w:tmpl w:val="25B4B5A6"/>
    <w:lvl w:ilvl="0" w:tplc="6EC4E62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B98047E"/>
    <w:multiLevelType w:val="hybridMultilevel"/>
    <w:tmpl w:val="DD64F53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C5F5846"/>
    <w:multiLevelType w:val="hybridMultilevel"/>
    <w:tmpl w:val="DCF89A6C"/>
    <w:lvl w:ilvl="0" w:tplc="B8984B0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5405EB"/>
    <w:multiLevelType w:val="hybridMultilevel"/>
    <w:tmpl w:val="05CE2A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967AB9"/>
    <w:multiLevelType w:val="hybridMultilevel"/>
    <w:tmpl w:val="37A8AE30"/>
    <w:lvl w:ilvl="0" w:tplc="FF42315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B3C22"/>
    <w:multiLevelType w:val="hybridMultilevel"/>
    <w:tmpl w:val="338034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A94DCE"/>
    <w:multiLevelType w:val="hybridMultilevel"/>
    <w:tmpl w:val="37C4BDA4"/>
    <w:lvl w:ilvl="0" w:tplc="04090015">
      <w:start w:val="1"/>
      <w:numFmt w:val="upperLetter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33BE3C82"/>
    <w:multiLevelType w:val="hybridMultilevel"/>
    <w:tmpl w:val="4C8626AA"/>
    <w:lvl w:ilvl="0" w:tplc="F47614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92EE3B20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47EE3E01"/>
    <w:multiLevelType w:val="hybridMultilevel"/>
    <w:tmpl w:val="1EB086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2165E4"/>
    <w:multiLevelType w:val="hybridMultilevel"/>
    <w:tmpl w:val="A2A03E7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2"/>
  </w:num>
  <w:num w:numId="5">
    <w:abstractNumId w:val="1"/>
  </w:num>
  <w:num w:numId="6">
    <w:abstractNumId w:val="6"/>
  </w:num>
  <w:num w:numId="7">
    <w:abstractNumId w:val="9"/>
  </w:num>
  <w:num w:numId="8">
    <w:abstractNumId w:val="4"/>
  </w:num>
  <w:num w:numId="9">
    <w:abstractNumId w:val="3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characterSpacingControl w:val="doNotCompress"/>
  <w:compat/>
  <w:rsids>
    <w:rsidRoot w:val="00A02FF5"/>
    <w:rsid w:val="000463B4"/>
    <w:rsid w:val="000F4D65"/>
    <w:rsid w:val="003B1472"/>
    <w:rsid w:val="00A02FF5"/>
    <w:rsid w:val="00A860CA"/>
    <w:rsid w:val="00FE42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4D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2FF5"/>
    <w:pPr>
      <w:ind w:left="720"/>
      <w:contextualSpacing/>
    </w:pPr>
  </w:style>
  <w:style w:type="table" w:styleId="TableGrid">
    <w:name w:val="Table Grid"/>
    <w:basedOn w:val="TableNormal"/>
    <w:uiPriority w:val="59"/>
    <w:rsid w:val="00A02F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A02FF5"/>
    <w:pPr>
      <w:spacing w:after="4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A02FF5"/>
    <w:rPr>
      <w:rFonts w:ascii=".VnTime" w:eastAsia="Times New Roman" w:hAnsi=".VnTime" w:cs="Times New Roman"/>
      <w:sz w:val="28"/>
      <w:szCs w:val="24"/>
    </w:rPr>
  </w:style>
  <w:style w:type="paragraph" w:customStyle="1" w:styleId="MTDisplayEquation">
    <w:name w:val="MTDisplayEquation"/>
    <w:basedOn w:val="Normal"/>
    <w:next w:val="Normal"/>
    <w:rsid w:val="00A02FF5"/>
    <w:pPr>
      <w:tabs>
        <w:tab w:val="center" w:pos="3680"/>
        <w:tab w:val="right" w:pos="73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6</Pages>
  <Words>2421</Words>
  <Characters>13801</Characters>
  <Application>Microsoft Office Word</Application>
  <DocSecurity>0</DocSecurity>
  <Lines>115</Lines>
  <Paragraphs>32</Paragraphs>
  <ScaleCrop>false</ScaleCrop>
  <Company/>
  <LinksUpToDate>false</LinksUpToDate>
  <CharactersWithSpaces>16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8-04-07T12:29:00Z</dcterms:created>
  <dcterms:modified xsi:type="dcterms:W3CDTF">2018-04-07T14:37:00Z</dcterms:modified>
</cp:coreProperties>
</file>